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86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000"/>
    <a:srgbClr val="FFFFCC"/>
    <a:srgbClr val="FFCCFF"/>
    <a:srgbClr val="FF00FF"/>
    <a:srgbClr val="3399FF"/>
    <a:srgbClr val="F5F5F5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32248" autoAdjust="0"/>
  </p:normalViewPr>
  <p:slideViewPr>
    <p:cSldViewPr snapToGrid="0">
      <p:cViewPr varScale="1">
        <p:scale>
          <a:sx n="26" d="100"/>
          <a:sy n="26" d="100"/>
        </p:scale>
        <p:origin x="2418" y="54"/>
      </p:cViewPr>
      <p:guideLst>
        <p:guide pos="3840"/>
        <p:guide orient="horz" pos="2160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D9C6F88-C2EB-4F21-AD2B-13FBDB6CA1EB}"/>
    <pc:docChg chg="undo custSel modSld">
      <pc:chgData name="代數白痴 顧" userId="316db6a4f7ef8138" providerId="LiveId" clId="{3D9C6F88-C2EB-4F21-AD2B-13FBDB6CA1EB}" dt="2023-10-02T15:20:20.899" v="1004" actId="20577"/>
      <pc:docMkLst>
        <pc:docMk/>
      </pc:docMkLst>
      <pc:sldChg chg="modNotesTx">
        <pc:chgData name="代數白痴 顧" userId="316db6a4f7ef8138" providerId="LiveId" clId="{3D9C6F88-C2EB-4F21-AD2B-13FBDB6CA1EB}" dt="2023-10-02T15:20:20.899" v="1004" actId="20577"/>
        <pc:sldMkLst>
          <pc:docMk/>
          <pc:sldMk cId="754667137" sldId="386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3-10-05T05:06:31.1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34 3603 482 0,'0'0'0'16,"0"0"204"-16,0 0-334 0,0 0 260 15,0 0 203-15,0 0-286 0,0 0 56 16,0 0-16-16,16-10-25 0,-16 10 23 15,0 0-15-15,3 3-31 16,5 1 7-16,-4 3 15 0,2 1-8 16,2 0-8-16,7 0-15 0,-3-2 2 15,3-2-3-15,3-1-2 0,5-3 2 16,-4 0-6-16,1-1-9 16,1-3 8-16,-7-2-6 0,5-1-11 15,-2 1 5-15,-5-1-4 0,2 1-9 16,3 2 6-16,0-1 4 0,-3 3-11 15,3 2 6-15,-3 0-1 0,-2 0-2 16,5 0 2-16,0 0 1 0,-5 0-4 16,4 2 4-16,-7 3 1 0,3 0-5 15,-4 0 4-15,3 0 2 16,-3-2-7-16,0 2 6 0,7-3 2 16,1 0-8-16,-3-2 6 0,5 0 2 15,1-2-9-15,-3-2 8 0,-1 1-1 16,1 0-6-16,-1 2 4 15,-5 1 1-15,5 0-4 0,-7 4-1 16,6-1 5-16,-1 1-4 0,3-2 4 16,-1-1 0-16,-3-1-4 0,5 0 1 15,-7 0 3-15,3-1-4 0,-5 1 2 16,4 0 2-16,-4 0-4 16,5 0 2-16,-5 3 3 0,2 2-6 15,1-1 2-15,1 2 3 0,1-2-4 16,3 0 2-16,3-3 2 0,-3-1-4 15,3 0 2-15,0-2 1 0,1-3-2 16,3-1 0-16,-2 1 3 0,-1 1-4 16,1 2 2-16,0 1 2 0,-5 1-4 15,7 0 2-15,0 1 2 16,-3 0-4-16,1 0 4 0,0-1-2 16,-3 0 0-16,-1 0-2 0,-1-3 5 15,5-2-6-15,0-1 6 0,3-1-6 16,-1 0-45-16,-2 5-26 15,-3 1-80-15,-5 1-197 0,-9 0-223 16</inkml:trace>
  <inkml:trace contextRef="#ctx0" brushRef="#br0" timeOffset="1110.33">3330 11647 509 0,'0'0'0'0,"0"0"478"0,0 0-411 15,0 0-32-15,0 0 41 0,0 0-36 16,15 83-24-16,-11-53-10 16,-4 1 0-16,2-3-2 0,0-3-5 15,-2-5 2-15,2-5-2 0,4-5-65 16,-6-4-22-16,2-5-75 0,0-1-93 15,-2-5-111-15</inkml:trace>
  <inkml:trace contextRef="#ctx0" brushRef="#br0" timeOffset="1459.58">3353 11637 958 0,'0'0'0'0,"0"0"175"0,66-17-115 16,-31 8-35-16,7-2-11 0,-5 1-4 15,0-3-9-15,0 2 2 16,-10 4-2-16,-4 4-2 0,-5 2 1 16,-9 1 2-16,1 1-3 0,-4 4-3 15,-2 3 5-15,0-1 15 0,-2 2 8 16,-2 1 9-16,0 0 6 16,3 3-6-16,-1 0-5 0,0 2-6 15,2 3-1-15,-2 1-7 0,0 1-10 16,0-1 1-16,0 2-1 0,0-2-8 15,0 0 7-15,-2 0-1 0,0-4-4 16,0 2-11-16,0-3 5 0,-4 0-13 16,0-3-1-16,0-3-15 15,-2-4-42-15,-3-2-25 0,3-2-56 16,-4-2-81-16,-3-5-31 0,-5-3-128 16</inkml:trace>
  <inkml:trace contextRef="#ctx0" brushRef="#br0" timeOffset="1627.42">3485 11476 714 0,'0'0'0'16,"0"0"183"-16,4 74-54 0,5-39-9 16,-5 2-46-16,6 1-36 0,0-6-14 15,11-1-11-15,-9-4-7 0,3-6-7 16,1-4-27-16,-9-4-35 0,-1-4-56 15,2-3-16-15,-8-1-18 0,0-4-77 16,-6-1 37-16</inkml:trace>
  <inkml:trace contextRef="#ctx0" brushRef="#br0" timeOffset="1756.05">3504 11773 775 0,'0'0'0'15,"0"0"264"-15,-52 63-211 0,31-39-38 16,-1-3-30-16,-3-5-326 0</inkml:trace>
  <inkml:trace contextRef="#ctx0" brushRef="#br0" timeOffset="14023.54">3328 7469 123 0,'0'0'0'0,"0"0"60"0,0 0-56 16,0 0-8-16,0 0-52 0,0 0-70 16</inkml:trace>
  <inkml:trace contextRef="#ctx0" brushRef="#br0" timeOffset="14311.63">3419 7439 312 0,'0'0'0'0,"0"0"157"16,0 0-81-16,0 0-25 0,0 0 73 15,0 0-43-15,0 0-9 0,0 0 22 16,0 0-13-16,10-6-14 0,-10 6 11 16,0-1-21-16,0 1-9 0,0 0-2 15,0 0-16-15,0 0-12 16,0 0-8-16,0 0 0 0,0 0-8 16,0 0 0-16,0 0 2 0,0 1-5 15,0 1 2-15,0 1 8 0,0-2-2 16,-2 0 7-16,-4 3 8 0,4 1 1 15,-4 0 4-15,0-3-1 16,-3 3-3-16,1-1 6 0,-4 5-6 16,-5-2-8-16,-1 5 1 0,-5 5-5 15,-4 4-8-15,-8 6-3 0,-7 5 0 16,-1 5 0-16,-5 6-197 16,-5 1-105-16,-9-3-308 0</inkml:trace>
  <inkml:trace contextRef="#ctx0" brushRef="#br0" timeOffset="15187.09">2379 10285 629 0,'0'0'0'0,"0"0"265"16,0 0-184-16,0 0-6 0,0 0-15 16,0 0-16-16,0 0-8 0,0 0-2 15,-6 1-2-15,6-1 0 0,0 0 2 16,0 0-1-16,0 0 5 16,0 0-2-16,0 0-6 0,0 0 4 15,-2 1-7-15,2 4-7 0,0-1 13 16,0 6 2-16,0-1-10 0,2 4 0 15,4 2-8-15,3 6-8 0,3 2 1 16,2 7 1-16,5 2-5 0,-7 1-1 16,7 2-3-16,-2-2-4 15,1 0-42-15,-3 1-18 0,-1-1-39 16,5 2-70-16,-7-3 12 0,3-2-102 16,-5-2-179-16</inkml:trace>
  <inkml:trace contextRef="#ctx0" brushRef="#br0" timeOffset="16143.65">2092 8546 413 0,'0'0'0'0,"0"0"265"0,0 0-115 16,0 0-19-16,0 0-6 0,0 0-9 15,0 0-36-15,0 0-8 0,0 0 3 16,-6 24-5-16,6-4-9 16,2 12-8-16,-2 6-17 0,0 6-16 15,0 0-2-15,0 1-5 0,0-6-9 16,0-6-2-16,0-3 2 0,0-8-5 16,0-6 1-16,0-3 0 0,0-6 5 15,0-5-5-15,0-2 0 0,4 0 2 16,-4-5-6-16,6-6 8 15,2-3 12-15,1-2-14 0,-3 1-3 16,2 4-26-16,0 1-4 0,1 4 16 16,1 3 2-16,0 3-9 0,7 2 3 15,-5 5 8-15,1 8 4 0,-1-2 11 16,0 3-7-16,-3 2 0 16,-3-3 4-16,-6 3-2 0,0 2 2 15,-4-1 6-15,-7 0-5 0,-3-1 7 16,-3-1 1-16,1-5-8 0,-5-4-2 15,3-3 0-15,-1-5 0 0,-2 0-124 16,3-10-8-16,3-6-72 0,1-6-184 16,-3-9-378-16</inkml:trace>
  <inkml:trace contextRef="#ctx0" brushRef="#br0" timeOffset="16315.28">2088 8623 1194 0,'0'0'0'0,"0"0"357"16,0 0-239-16,72 0-63 0,-35 10-37 16,9-1-17-16,8 1-2 0,3-4-193 15,1-3-68-15,-4-3-487 0</inkml:trace>
  <inkml:trace contextRef="#ctx0" brushRef="#br0" timeOffset="16907.09">2615 10864 433 0,'0'0'0'0,"0"0"249"15,0 0-130-15,0 0 16 0,0 0-11 16,0 0-3-16,0 0-13 16,0 0-27-16,0 0-19 0,-2-10 11 15,2 18-10-15,0 5-6 0,8 2-8 16,2 6-11-16,9 1-6 0,4 3-12 15,8 2-13-15,6 0-6 0,6-3-2 16,3 4-221-16,-9-3-52 0,-8-4-509 16</inkml:trace>
  <inkml:trace contextRef="#ctx0" brushRef="#br0" timeOffset="17593.22">6030 10847 782 0,'0'0'0'0,"0"0"354"16,0 0-237-16,0 0 2 0,0 0-22 15,0 0-34-15,0 0-12 0,0 0 2 16,-60 42 5-16,35-21-1 0,-4 1-12 16,-6 6-22-16,0 1-18 15,-7 0-10-15,1-3-76 0,-2-4-152 16,-7-10-157-16</inkml:trace>
  <inkml:trace contextRef="#ctx0" brushRef="#br0" timeOffset="18202.05">4903 11096 929 0,'0'0'0'16,"0"0"249"-16,0 0-150 0,0 0-25 16,0 0-7-16,0 0-24 0,0 0-25 15,0 0-5-15,31 61 2 0,-31-50 1 16,-2-1 14-16,0-1-2 15,-2 0-3-15,2-4 2 0,2-2-14 16,0-3-7-16,0 0 0 0,0 0-6 16,0 0 0-16,0 0-13 0,0 0 13 15,6 0 0-15,0 0-4 0,5 0 4 16,-3 0 0-16,4 0-2 16,1 0 3-16,-1 5-1 0,5 0-5 15,-3 3 3-15,1 3-8 0,-7 1-1 16,0 1 7-16,-6-1-1 0,-2 5 6 15,0 0 3-15,-8 1-3 0,-2 0 9 16,-9-1 4-16,0 1-6 0,-1-3 2 16,-3-1-5-16,0-2-5 15,-2-6 0-15,1-5 0 0,1-1-39 16,2-4-15-16,3-4-1 0,5-6-30 16,3-2-65-16,4-2-58 0,4-3-117 15,0-3-349-15</inkml:trace>
  <inkml:trace contextRef="#ctx0" brushRef="#br0" timeOffset="18376.82">4920 11076 1438 0,'0'0'0'0,"0"0"281"0,74 0-232 16,-30 0-36-16,11-1-19 0,1-2-100 15,-4 0-123-15,-7 3-198 0</inkml:trace>
  <inkml:trace contextRef="#ctx0" brushRef="#br0" timeOffset="20423.98">3814 7415 644 0,'0'0'0'0,"0"0"322"16,0 0-205-16,0 0 9 15,0 0-26-15,0 0-11 0,0 0-22 16,0 0-17-16,10-25 15 0,5 20 13 15,7-2-16-15,5 3-12 0,4 4-6 16,6 3-19-16,5 8-17 16,1 7-5-16,1 1 1 0,-1 3-8 15,-4 6-79-15,-1 3-50 0,-1 4-88 16,-10-5-279-16</inkml:trace>
  <inkml:trace contextRef="#ctx0" brushRef="#br0" timeOffset="21063.67">6084 10147 815 0,'0'0'0'16,"0"0"346"-16,0 0-232 0,0 0-29 15,0 0-32-15,0 0-25 16,0 0 8-16,0 0 8 0,35 79-11 16,-27-36 6-16,4 2 6 0,-5 3-25 15,-3 0-12-15,0-3-7 0,-4-1-2 16,0-5-157-16,-8-4-46 0,-5-3-93 16,-5-8-263-16</inkml:trace>
  <inkml:trace contextRef="#ctx0" brushRef="#br0" timeOffset="21648.44">5664 8560 616 0,'0'0'0'0,"0"0"252"15,0 0-158-15,0 0-15 16,0 0 8-16,0 0-19 0,0 0-19 16,0 0 6-16,0 0 1 0,-58 66-4 15,48-35 8-15,-3 5-10 0,5 2-9 16,-2 2 7-16,3-1-22 0,7-3-11 15,0 1-5-15,5-5-4 16,9-2-6-16,-2-2 0 0,5-7 3 16,2-4-3-16,1-3 3 0,-1-4-5 15,0-6-7-15,-3-3 8 0,3-3-1 16,-1-11 1-16,-5-3 2 0,1-4 5 16,-6-4-7-16,1-1 2 15,-9 2 5-15,0-1-4 0,-11 4 2 16,-1 5-1-16,-9 7-1 0,-4 8-1 15,-6 14-2-15,-2 8-34 0,-2 10-17 16,0 0-26-16,2 0-113 0,8-8-405 16</inkml:trace>
  <inkml:trace contextRef="#ctx0" brushRef="#br0" timeOffset="24530.05">8124 4945 775 0,'0'0'0'0,"0"0"188"16,0 0-104-16,0 0-34 0,18-59 34 16,-9 53-2-16,-3-1-25 15,-2 4 4-15,2 3 9 0,2 4-6 16,-1 6 13-16,-3 8 13 0,8 2-14 16,-1 0-8-16,3 1-29 0,9-8-8 15,-1-1 2-15,5-6-12 16,0-5 3-16,6-1-5 0,0-11 1 0,5-7 1 15,-5-6-8-15,6-1-13 16,-8-5 0-16,4 1 0 0,-6 4 0 16,-2 3 0-16,2 4 0 0,-8 7 0 15,-3 6 0-15,1 5 0 0,-3 2 0 16,1 11 0-16,-5 4 0 16,3 4 0-16,-7-3 0 0,4 1 0 15,-3-4 0-15,3-3 0 0,-2-4 0 16,3-3 0-16,-1-3 0 0,9-2 0 15,-5-3 0-15,5-3 0 0,2 0 0 16,-3 3 0-16,3 3 0 16,-4 0 0-16,-1 7 0 0,1 0 0 15,-2 5 0-15,1-2 0 0,-5-2 0 16,5-3 0-16,-1-2 0 0,-1-3 0 16,3-4 0-16,1-8 0 0,7-5 0 15,0 0 0-15,-2 1 0 0,2 3 0 16,-2-1 0-16,0 5 0 0,1 6 0 15,5 3 0-15,-2 1 0 16,2 5 0-16,11-5 0 0,-1-1-59 16,9 0-38-16,1-4-160 0,3-7-89 15,-2-6-424-15</inkml:trace>
  <inkml:trace contextRef="#ctx0" brushRef="#br0" timeOffset="31497.32">4029 11679 515 0,'0'0'0'0,"0"0"228"16,0 0-98-16,0 0-31 0,0 0-9 16,0-11-32-16,2 11-17 0,-2 0-6 15,0 0-3-15,6 0 0 16,-2 3 2-16,-2 2-7 0,2 4 2 16,5 2-2-16,-1 2-6 0,-4 1 6 15,8 3-3-15,-5 1-9 0,3 0 0 16,0-2-1-16,-3 0-2 0,5-1 0 15,-8-2-1-15,0-1-1 16,-4 1 7-16,0-3 3 0,0-1-6 16,0-2 4-16,0 0-5 0,0-3-5 15,0-2 0-15,0 1-3 0,0 0-5 16,0-3 0-16,0 0 5 0,0 0-6 16,0 0 2-16,2 0 5 15,-2 0-3-15,0 0 2 0,0 0-2 16,0-3-3-16,0-2 0 0,-2 1 4 15,0-3-3-15,2 1 2 0,-2 1-2 16,2-5-2-16,-2 3 2 16,0-4-1-16,2 2 0 0,0-3-1 15,0-3 0-15,0 1-4 0,0-3 6 16,2-1 0-16,0-1-1 0,4-3 0 16,7 3 1-16,-5-2-1 0,11 3 0 15,3 1-2-15,1 2-53 16,4 2-8-16,0 3-73 0,-2 1-113 15,-9 2-302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3-10-05T05:14:10.0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42 10262 547 0,'0'-1'0'16,"0"1"271"-16,0 0-122 0,0 0-78 15,0 0-13-15,2 8-20 0,6 1 9 16,-4 6-2-16,7 3-4 0,-3 0-8 15,-2 1-8-15,2 1-9 16,1 0 1-16,-7 2 1 0,2-3-1 16,0-2-3-16,-2-5 7 0,-2-2 6 15,2-4 1-15,-2-3 18 0,0-1-3 16,0-2-6-16,-4-1 14 0,2-9-25 16,0-5-22-16,2-8-2 15,4-4-3-15,6-5 1 0,-1 2 0 16,7 0-19-16,3 2 0 0,-1 5-3 15,5 5-18-15,0 5-35 0,-1 3-111 16,-1 2-79-16,0 4-287 0</inkml:trace>
  <inkml:trace contextRef="#ctx0" brushRef="#br0" timeOffset="788.14">4581 10071 707 0,'0'0'0'16,"0"0"293"-16,0 0-217 0,0 0-30 16,0 0 23-16,0 0-14 0,0 0-21 15,0 0-3-15,43 65 3 0,-35-46-13 16,1-1-7-16,1 1 3 0,-4-2-4 16,-2-1 1-16,-2 0 3 15,0-3 1-15,3 1 1 0,-5-4 10 16,0 1 4-16,0-2-5 0,-7-1 3 15,3-2-10-15,0-4-10 0,0-2 3 16,2 0-6-16,0-6-3 0,-4-8 0 16,6-8-6-16,0-7-1 0,2-3 2 15,12 0 0-15,3-1 0 16,3 3-8-16,3-2-13 0,2 6-9 16,-2 4-41-16,-1 6-71 0,-1 8-148 15,-11 3-358-15</inkml:trace>
  <inkml:trace contextRef="#ctx0" brushRef="#br0" timeOffset="3150.22">3086 10449 444 0,'0'0'0'16,"0"0"208"-16,0 0-94 15,0 0 8-15,0 0-34 0,0 0-28 16,-76 55-4-16,55-50-7 0,0-4-9 16,-1-1 17-16,-3-2-9 0,-4-6 11 15,-2-6-11-15,-6-3-15 0,6-2-15 16,-7-9 18-16,12-1-13 0,5-3-11 15,9-1 10-15,12 1-5 16,2-1-19-16,14-2 2 0,11-2 0 16,8 1 0-16,13-2 0 0,14 2 0 15,6 2 0-15,10 4-46 0,3 9 37 16,-11 16-2-16,-12 6-71 0,-21 21-116 16,-22 13-129-16</inkml:trace>
  <inkml:trace contextRef="#ctx0" brushRef="#br0" timeOffset="12142.62">1759 9396 572 0,'0'0'0'0,"0"0"181"15,0 0-65-15,0 0-27 16,0 0-9-16,0 0 9 0,0 0-19 16,0 0-16-16,27 0 13 0,-19 10-21 15,3-3-20-15,-1 4-4 0,0-3-7 16,1-2-10-16,-1 0-3 0,0-4 6 16,3-3-7-16,-1 0 0 15,-2-8 8-15,3-2-2 0,-3-3 5 16,5 0 6-16,-5 2-10 0,0 2 6 15,-1 1 9-15,-1 3-4 0,0 4 3 16,2 2 2-16,-1 0-12 0,1 2 2 16,0 4 6-16,-1 0-14 0,3-1 4 15,0 0 5-15,-1-1-10 16,1 1-1-16,-1-2 6 0,-3-1-8 16,4-2 1-16,-1-1 7 0,3 0-9 15,0-6 2-15,3 0 5 0,-3 4-8 16,3-1 0-16,-3 1 0 0,3 2 2 15,-5 1-4-15,1 0 4 16,-1 0-1-16,1 0-3 0,-3 0 4 16,0-1-3-16,3-6-44 0,-3-3-26 15,0-3-97-15,3-3-238 0,-3-2-502 16</inkml:trace>
  <inkml:trace contextRef="#ctx0" brushRef="#br0" timeOffset="19766.89">1125 9402 859 0,'0'0'0'15,"0"0"244"-15,0 0-148 0,0 0-12 16,8 25-9-16,-2-19-31 0,4 3-30 15,1-3-7-15,-1 1-3 0,0-1-8 16,-1-2-26-16,-5 0-30 0,-2 2-35 16,0 1-6-16,-2 0-18 15,-4 1-122-15,-5-2 14 0,-1 2-95 16</inkml:trace>
  <inkml:trace contextRef="#ctx0" brushRef="#br0" timeOffset="19933.41">1040 9578 584 0,'0'0'0'0,"0"0"335"0,0 0-248 16,0 0-3-16,0 0 4 0,0 0 2 16,0 0-10-16,82 11-19 0,-55-19-23 15,0-2-8-15,2 0-23 0,-4 3-2 16,-9 3-7-16,-3 3-58 16,-9 1-10-16,-4 2-19 0,0 7-39 15,-4 0-8-15,-4 1-74 0,-3 0-81 16,-3-1-196-16</inkml:trace>
  <inkml:trace contextRef="#ctx0" brushRef="#br0" timeOffset="20118.68">1054 9696 631 0,'0'0'0'0,"0"0"275"15,0 58-190-15,0-30-1 0,2 3-15 16,-2 0-17-16,2 2-20 0,2 0-13 15,-4-1-13-15,5-7-3 16,-3-3-2-16,0-9-2 0,4-5-113 16,-2-7 24-16,0-1-57 0,-2-9-54 15,2-4-54-15</inkml:trace>
  <inkml:trace contextRef="#ctx0" brushRef="#br0" timeOffset="20276.27">1098 9735 930 0,'0'0'0'0,"0"0"304"16,0 0-207-16,62-27-35 0,-38 20-27 16,-1 2-25-16,6 1-3 15,-12 1-14-15,1 2-60 0,-3 1-51 16,-9 1-49-16,0 6-16 0,-6 2-89 16,0-3-121-16</inkml:trace>
  <inkml:trace contextRef="#ctx0" brushRef="#br0" timeOffset="20486.82">1166 9853 688 0,'0'0'0'0,"0"0"217"0,0 0-146 15,0 60 0-15,2-48-7 0,4 2-19 16,-2-6-14-16,2 3 11 16,3-3 1-16,-3-1-7 0,2-2-11 15,5-2-12-15,-5-3-4 0,2 0-9 16,1-5 0-16,-1-2 9 0,-2-2-12 15,-2-2-101-15,3 0-16 0,-9-3-83 16,4 2-89-16,-4-3-11 16</inkml:trace>
  <inkml:trace contextRef="#ctx0" brushRef="#br0" timeOffset="20618.25">1193 9831 578 0,'0'0'0'0,"0"0"288"15,0 0-213-15,0 0-4 0,0 0-7 16,0 0-3-16,0 0-35 15,78-16-12-15,-51 1-13 0,0 0 4 16,-8 1-4-16,-3 5-2 0,-8 1-153 16,-3 5 30-16,-3-1-93 0,-2 4 49 15,-7 0-22-15</inkml:trace>
  <inkml:trace contextRef="#ctx0" brushRef="#br0" timeOffset="20811.87">1267 9814 459 0,'0'0'0'0,"0"0"216"0,0 0-124 15,0 0 20-15,0 0-15 0,0 0-16 16,0 0-9-16,0 0-7 0,0 0 26 16,75 52-20-16,-57-44-28 15,1 1-21-15,6-3-11 0,-7 0-5 16,1 2-7-16,-1-1-8 0,-9 2-46 16,-1-4-60-16,-2-1-15 0,-6-1-33 15,0-3-188-15,0 0-159 0</inkml:trace>
  <inkml:trace contextRef="#ctx0" brushRef="#br0" timeOffset="20966.91">1280 10080 1249 0,'0'0'0'0,"0"0"177"0,0 0-148 16,62 12-20-16,-31-22-18 0,0-4-326 15</inkml:trace>
  <inkml:trace contextRef="#ctx0" brushRef="#br0" timeOffset="21592.32">3343 9388 1097 0,'0'0'0'16,"0"0"242"-16,0 0-175 0,0 0-41 15,0 0-11-15,24 59-10 0,-7-53 2 16,-3 2-14-16,-3-2-192 0,-5 1 12 15,-2 1-191-15,-4-2-23 16</inkml:trace>
  <inkml:trace contextRef="#ctx0" brushRef="#br0" timeOffset="21726.77">3281 9524 837 0,'0'0'0'0,"0"0"369"0,0 0-255 15,0 0-49-15,0 0 1 0,0 0-17 16,0 0-27-16,74-5-8 0,-45 2-12 15,-2 1 2-15,-2-1-8 0,-3 3-113 16,-5 0-33-16,-11 3-35 0,-2 2-108 16,-4 0-23-16</inkml:trace>
  <inkml:trace contextRef="#ctx0" brushRef="#br0" timeOffset="21949.58">3343 9637 843 0,'0'0'0'0,"0"0"293"15,0 0-223-15,0 0-10 0,0 0-22 16,0 0-11-16,0 0-12 0,0 0 3 16,68 39 3-16,-50-50-8 0,-5 0-9 15,-3-1 4-15,-8-1-2 0,-2 3 0 16,0 1 2-16,-2 2-3 0,-10 2 0 16,-1 1-1-16,-5 4-7 15,-1 0-7-15,3 10-35 0,3 1-28 16,-5 2-12-16,7 1-20 0,5 0-59 15,0-3-73-15,2-2-20 0</inkml:trace>
  <inkml:trace contextRef="#ctx0" brushRef="#br0" timeOffset="22307.58">3293 9741 677 0,'0'0'0'16,"0"0"305"-16,-12 59-211 0,9-35-8 15,3 1-12-15,5-2-42 0,-1 1-16 16,2-2-12-16,-2-5-5 15,-2-3-4-15,2-3-43 0,0-4-19 16,-2-2-8-16,-2-5-37 0,0 0-21 16,0-10 24-16,0-1-23 0,0-4 96 15,0-2 37-15,0-5 10 0,7 1 32 16,-5 1 42-16,6-1 39 16,4 5 1-16,-1 0-21 0,3 2 11 15,5 4-43-15,-5 1-18 0,7 6-24 16,0 3-22-16,1 0-1 0,1 5-4 15,0 5-1-15,2 2 1 0,-3-5-2 16,1 3-2-16,-4-3 2 0,-5 0 3 16,-6 0-4-16,-1-3 0 0,-5 2 3 15,2 0-3-15,-4-3-13 16,0-1-12-16,0 1-33 0,-8 1-24 16,1 0-58-16,1-3-82 0,-6-1-64 15</inkml:trace>
  <inkml:trace contextRef="#ctx0" brushRef="#br0" timeOffset="22527.2">3427 9864 691 0,'0'0'0'0,"0"0"211"0,0 0-129 16,-12 67-15-16,12-54 8 16,12-3-36-16,-3-7-13 0,7-2-2 15,3-2-8-15,-9-9-1 0,7-2-8 16,-7-3-5-16,0-2 2 0,-6 3 0 15,-4-4-7-15,0 1 6 0,-4 3-1 16,-8 3-3-16,-1 3 2 0,-5 5 5 16,3 3-6-16,3 3 0 0,0 2 1 15,9 2-38-15,3-5-82 16,0-2-292-16</inkml:trace>
  <inkml:trace contextRef="#ctx0" brushRef="#br0" timeOffset="24005.48">8887 7414 659 0,'0'0'0'16,"0"0"319"-16,0 0-204 0,0 0 14 16,0 0-25-16,0 0-20 0,0 0-6 15,0 0-23-15,43 88-8 16,-47-55 1-16,0 0-24 0,0-1-8 16,-1-1-1-16,5-8-12 0,0-2-1 15,-2-7 5-15,2-4-9 0,0-6 3 16,-2-2 3-16,2-2-6 0,2 0 1 15,0-3 2-15,7-7 4 16,-3-1-5-16,6-3 0 0,-1 0 0 16,1 3-7-16,-2 2 1 0,3 5-6 15,-3 4 2-15,-2 0 6 0,7 3-1 16,-7 10 3-16,7 2 4 0,-9 7-1 16,2-1-3-16,-6 1 4 15,-2 1-2-15,-2-3 0 0,-8 0 0 16,1-2 5-16,-5-4-3 0,0-1 4 15,-1-1-8-15,-1-7 1 0,1-2-2 16,1-3-45-16,-3-5-41 0,3-5-62 16,-1-2-57-16,-1-8-72 0,1-5-242 15</inkml:trace>
  <inkml:trace contextRef="#ctx0" brushRef="#br0" timeOffset="24162.33">8928 7439 983 0,'0'0'0'16,"0"0"331"-16,0 0-216 0,64 1-72 15,-37 2-24-15,2-1-11 0,6 2-16 16,-4-2-114-16,-8 3-145 0,-5-5-186 16</inkml:trace>
  <inkml:trace contextRef="#ctx0" brushRef="#br0" timeOffset="24521.75">9283 7426 937 0,'0'0'0'15,"0"0"218"-15,0 0-156 0,7 79-16 16,-5-50 2-16,0 4-15 0,0 3-16 15,0-1 1-15,2-1-5 16,0-2-7-16,-2-5 0 0,0-2-5 16,-2-7 3-16,0-3 21 0,0-7 8 15,-2-3-2-15,0-5 2 0,-2 0-10 16,4-11-11-16,0-4-6 0,0-7-6 16,0-7 0-16,6-1 0 15,0-5 2-15,1 2-2 0,5-1-2 16,-2 4 2-16,7 1 0 0,-3 5 2 15,1 6-2-15,3 3 0 0,-3 2 1 16,-5 6-1-16,7 4 0 0,-9 3-14 16,2 2-32-16,-1 4-42 15,-9 6-112-15,0 0-48 0,0-1-223 16</inkml:trace>
  <inkml:trace contextRef="#ctx0" brushRef="#br0" timeOffset="24933.49">8574 8089 778 0,'0'0'0'0,"0"0"294"16,0 0-195-16,0 0-24 0,0 0 2 15,0 0-1-15,0 0-31 0,0 0-2 16,73-14 12-16,-40 13-13 0,6-4-3 15,7-3 4-15,7 0-18 16,7-1-7-16,4-1 2 0,-2-1-11 16,2 2-7-16,-4 2 3 0,-6 4-5 15,0 3 0-15,-7 3 0 0,-3 1-1 16,-5 3-29-16,-2-4 2 0,-10 1 2 16,-4-1-14-16,-7-2-29 15,-5-1-17-15,-1 0-59 0,-8 0-73 16,-2-3-68-16,-4 2-179 0</inkml:trace>
  <inkml:trace contextRef="#ctx0" brushRef="#br0" timeOffset="25445.24">9025 8319 875 0,'0'0'0'15,"0"0"227"-15,0 0-160 0,0 0-3 16,0 0-11-16,0 0-4 0,0 0-27 16,0 0 1-16,0 0 8 15,10-58-12-15,3 46-6 0,5 3 5 16,1 0-3-16,0 1 0 0,-1 2 4 15,-1 2-9-15,3 4 1 0,-5 0 1 16,-1 4-2-16,-3 5-3 0,-7 3 1 16,0 3-4-16,-4 2 3 15,0 1 0-15,-6 1 3 0,-5 2 4 16,-3 0 8-16,-5 1-1 0,-1-3-1 16,-1-1-1-16,-2-1-12 0,3-3-3 15,1-3 0-15,0 0-4 0,7-4 0 16,2-1 3-16,-3-2-3 0,9-3 0 15,2 0 0-15,0-1 0 16,2 0 0-16,0 0 0 0,2 0 0 16,6 0-1-16,5-4 2 0,3 1 30 15,7-2-1-15,6 1 3 0,2 2-11 16,4 0-12-16,4-2-4 0,-1 3-6 16,-1 0 0-16,-4 0-113 15,0 1-25-15,-10 2-109 0,-11 0-258 16</inkml:trace>
  <inkml:trace contextRef="#ctx0" brushRef="#br0" timeOffset="32977.04">10763 7570 766 0,'0'0'0'0,"0"0"311"15,0 0-225-15,0 0 14 0,0 0-2 16,0 0-36-16,0 0-21 0,0 0-15 16,0 0 5-16,-49 9 4 15,39 11-10-15,-3 6-2 0,-1 6-2 16,7 3-7-16,-3 1 5 0,4-1-2 16,2-5-10-16,2-1 3 0,2-6 0 15,2-3-13-15,8-4 6 0,3-4 4 16,1-6-13-16,3-2 7 0,-1-4 3 15,5 0-8-15,1-5 5 16,-1-8 0-16,-2 1-2 0,-3-3-11 16,-3-1 9-16,-5 0-12 0,-2 0 9 15,-6 2 5-15,0 3-5 0,-6-2 9 16,-4 4 0-16,-7 3-6 0,5 6 6 16,-7 3 1-16,0 12-2 15,-1 2 7-15,-1 2-1 0,7 1-9 16,-1 1 2-16,7-3 6 0,4-3-9 15,4-2-1-15,0-3 2 0,8-4-92 16,0-5-4-16,7-1-55 16,-1-7-114-16,1-6-147 0</inkml:trace>
  <inkml:trace contextRef="#ctx0" brushRef="#br0" timeOffset="33340.64">11022 7620 810 0,'0'0'0'16,"0"0"248"-16,0 0-171 0,0 0-21 15,0 0 18-15,0 0-9 0,0 0-39 16,27 72-11-16,-25-44-10 0,0 4 10 16,-2-2-1-16,0-1-8 0,0-1 4 15,2-5-2-15,-2-4-10 16,2-2 4-16,-2-4 10 0,0-4 6 15,-4-1 14-15,-2-7 3 0,4-1-8 16,0-2-5-16,-3-10-10 0,5-3-15 16,0-7 6-16,7-6 1 0,-3-4-8 15,4-2 5-15,2 4 3 16,3 0-8-16,3 6 5 0,3 3 2 16,0 5-6-16,-1 2 4 0,-1 7 2 15,-3 3-6-15,-1 4-14 0,1 1-40 16,-6 8-91-16,3-3-87 0,-9 3-198 15</inkml:trace>
  <inkml:trace contextRef="#ctx0" brushRef="#br0" timeOffset="33933.4">10360 8125 777 0,'0'0'0'0,"0"0"306"0,0 0-196 15,0 0-20-15,0 0-6 16,0 0-29-16,0 0-29 0,0 0 8 16,0 0 5-16,11 0-3 0,-5 0-1 15,4 0-2-15,1 0-1 0,3 1 3 16,3 1-5-16,9-1 1 0,3-1-3 15,9 0-11-15,3-1-1 16,11-6-4-16,3-1-8 0,5 0 6 16,-2 0 0-16,8 1-14 0,-6 3 6 15,-4-2-3-15,-2 4-36 0,-7 1-17 16,-7-1-24-16,-5 2-39 16,-8 0-9-16,-7 0-64 0,-5 0-64 15,-9 0-88-15,-4-3-144 0</inkml:trace>
  <inkml:trace contextRef="#ctx0" brushRef="#br0" timeOffset="34773.83">10766 8360 921 0,'0'0'0'0,"0"0"220"0,0 0-177 16,0 0-3-16,0 0-9 0,0 0-15 16,0 0-9-16,24-63 0 0,-9 56-2 15,-1 1 10-15,1 3 5 16,3 1-5-16,-1 2 6 0,-3 0 4 16,1 6 0-16,-3 2-4 0,-1 2-2 15,-3 0-9-15,-2 2-2 0,-4-2 3 16,0-1-11-16,-2 2 0 0,0 1 11 15,-8 0-6-15,-2 5 3 16,-5-2 1-16,-1 1-7 0,-1 0 2 16,-2-3 0-16,1-1-4 0,1-1 0 15,1-2 10-15,1-2-12 0,5-3 4 16,0 0 6-16,3-1-3 0,1-1 4 16,2-1 4-16,2-1-10 15,-2 1 8-15,2 0-1 0,2-1-10 16,0 0 0-16,0 0 9 0,0 0-13 15,0 0 6-15,0 0 2 0,0 0-8 16,0 0 4-16,0 0 5 0,0 0-9 16,0 0 7-16,0 0 9 0,0 0-6 15,0 0 6-15,0 0 1 16,0 0-11-16,0 0 4 0,0 0-1 16,0 2-9-16,0-2 6 0,0 0 1 15,0 0-6-15,0 1 3 0,0-1 4 16,0 0-8-16,0 0 5 0,0 0 3 15,0 1-8-15,0 0 7 16,-2-1 1-16,2 2-8 0,-2 0 8 16,2 0 4-16,0-2-12 0,0 2 8 15,-2-2 1-15,2 1-10 0,0 1 7 16,0-2 3-16,0 1-9 0,0 0 5 16,0 1 4-16,0-1-10 15,-2 0 9-15,2 0 5 0,0 3-8 16,0-3 3-16,2 0 6 0,2 1-8 15,0-1 6-15,6 0 7 0,1-1-10 16,5 0 2-16,3-1 0 0,6 0-9 16,-1-3 1-16,5-2 1 0,6 0 0 15,-4-2-129-15,0 4 27 16,-2 3-104-16,-2 1-29 0,-6 0-142 16</inkml:trace>
  <inkml:trace contextRef="#ctx0" brushRef="#br0" timeOffset="38001.53">3553 10107 191 0,'0'0'0'0,"0"0"7"0,0 0-4 16,0 0-6-16,0 0-16 0,0 0-110 16</inkml:trace>
  <inkml:trace contextRef="#ctx0" brushRef="#br0" timeOffset="41425.61">9773 8123 659 0,'0'0'0'0,"0"0"316"0,0 0-210 15,0 0 9-15,0 0-20 0,0 0-11 16,0 0-38-16,0 0-16 0,17-6 11 15,8 5 12-15,10 0-10 0,0-1-10 16,4 0 0-16,-4-1-21 16,-4 3-11-16,-6 0 3 0,-2 0-7 15,-9 0-17-15,-3 0-20 0,-3 0-19 16,-2 0-28-16,-6 0-60 0,0 0 16 16,-4 0-31-16,-4-3-153 15,-5-4 54-15</inkml:trace>
  <inkml:trace contextRef="#ctx0" brushRef="#br0" timeOffset="41583.18">9928 7963 751 0,'0'0'0'0,"0"0"333"0,0 0-220 16,0 0 13-16,0 61-48 0,0-29-24 16,0 2-16-16,-2 4-24 0,-2-2-13 15,4 1 2-15,0-2-6 0,0-3-117 16,6 0-67-16,3-8-47 15,-3-4-202-15</inkml:trace>
  <inkml:trace contextRef="#ctx0" brushRef="#br0" timeOffset="41987.9">11518 8174 1081 0,'0'0'0'0,"0"0"325"0,0 0-241 16,0 0-42-16,66-8-33 0,-49 8-3 15,1 0-12-15,-5 1-71 0,-3 4-100 16,-6 0-55-16,-4 0-234 0</inkml:trace>
  <inkml:trace contextRef="#ctx0" brushRef="#br0" timeOffset="42127.87">11460 8328 1049 0,'0'0'0'0,"0"0"373"0,0 0-293 16,0 0 0-16,0 0-15 15,60-8-38-15,-29-1-18 0,2 1-4 16,-6 0-10-16,0 2-100 0,-4 1-41 16,-3 2-103-16,-3 0-169 0,-5-1-233 15</inkml:trace>
  <inkml:trace contextRef="#ctx0" brushRef="#br0" timeOffset="42515.25">12014 8099 1197 0,'0'0'0'0,"0"0"277"0,0 0-195 15,0 0-5-15,-56 66-26 0,36-38-30 16,-1 2-10-16,-2 3-4 0,3-4-7 16,5-3 0-16,5-5 13 0,4-6-18 15,1-5 6-15,3-2 5 0,2-5-11 16,0-3 5-16,0 0 0 0,7-7 7 15,5 0-7-15,-2-2 17 16,3 2-14-16,1 1 4 0,7 0 3 16,-1 0-11-16,7 3 2 0,4 0 5 15,-4 1-8-15,4 0 1 0,-2 0 2 16,-2 0 0-16,-4 0 4 0,-11 1 7 16,-1 0-11-16,-7 0 11 15,-4-4 5-15,0-1-11 0,-2-1 1 16,-7-3-1-16,-1 2-9 0,0-4 4 15,-3-2 3-15,-1-2-8 0,-1-2-10 16,1-2-1-16,1 3-15 0,1 3-2 16,8 3 5-16,2 7-21 0,2 0-16 15,0 4-14-15,2 0-85 16,6 1-85-16,0 2-101 0</inkml:trace>
  <inkml:trace contextRef="#ctx0" brushRef="#br0" timeOffset="42742.82">12467 8038 1044 0,'0'0'0'16,"0"0"376"-16,0 0-264 0,0 0-19 15,-77 61-25-15,59-31-28 0,-1 1-14 16,-2 4-10-16,5 0-15 0,1-2 1 15,5-5 3-15,4-5-10 0,0-4-88 16,2-7 8-16,4-6-41 0,0-2-82 16,0-6-16-16,2-11-129 0,6-5-335 15</inkml:trace>
  <inkml:trace contextRef="#ctx0" brushRef="#br0" timeOffset="42907.81">12444 8035 946 0,'0'0'0'0,"0"0"310"0,25 99-182 16,-19-50-5-16,9 0-15 0,-9 2-54 16,4-8-38-16,-2-1-12 0,-4-7-8 15,-1-6-58-15,1-10-55 0,-4-6-51 16,0-10-77-16,-7-8-233 0</inkml:trace>
  <inkml:trace contextRef="#ctx0" brushRef="#br0" timeOffset="43056.85">12349 8242 1367 0,'0'0'0'0,"0"0"322"15,0 0-230-15,0 0-30 16,83 30-8-16,-48-30-24 0,-4 0-29 16,0-2-1-16,-2-5 0 0,-2-2-107 15,-7 0-74-15,1-3-30 0,-4 1-106 16,-3-3-170-16</inkml:trace>
  <inkml:trace contextRef="#ctx0" brushRef="#br0" timeOffset="43233.08">12756 8069 1122 0,'0'0'0'0,"0"0"372"0,-16 65-269 16,9-33-27-16,5 4-8 15,0 0-30-15,2-1-25 0,0-4-6 16,2-3 1-16,7-4-16 0,-7-5-76 15,4-5-27-15,-2-7-61 0,0-7-168 16,-4-6-164-16</inkml:trace>
  <inkml:trace contextRef="#ctx0" brushRef="#br0" timeOffset="43433.07">12756 8089 1033 0,'0'0'0'16,"0"0"329"-16,0 0-232 0,68-18-14 15,-45 18 1-15,4 0-35 16,-4 7-35-16,0 3-14 0,-3 5 0 16,-5 2 0-16,-3 4-34 0,-8 4 14 15,-4 3-16-15,-4 2 5 0,-15 2 20 16,-5-3 3-16,-3 0 5 0,-6-5 6 16,2-4-4-16,6-5-2 15,2-7-2-15,9-4-92 0,3-4-143 16,7-6-69-16,4-7-283 0</inkml:trace>
  <inkml:trace contextRef="#ctx0" brushRef="#br0" timeOffset="43858.68">13114 8015 1191 0,'0'0'0'0,"0"0"363"16,0 0-300-16,66-20 6 0,-33 18-6 16,-4 1-20-16,4 0-22 0,-4 0-11 15,-8 1-10-15,-9 0 0 0,-2 0-44 16,-8 2-24-16,-2 2-47 0,-8 2 12 16,-6-4-34-16,-5 2-55 15,-2-1 53-15,-3 1 13 0,7 2 18 16,-4-2 93-16,7 3 16 0,-3 2 43 15,3 2 54-15,4 5-1 0,-3 3 18 16,3 5-6-16,-3 7-8 0,3 3 0 16,-2 3-28-16,1 1-16 0,9-5 5 15,2-2 0-15,2-4-16 16,13-7-3-16,3-3-5 0,5-6-16 16,6-5-10-16,0-6 2 0,2 0-13 15,2-10-2-15,-8 0-3 0,0 0-34 16,-7 0-66-16,-5 2-26 15,-3-2-45-15,-8 0-138 0,-4-3-96 16</inkml:trace>
  <inkml:trace contextRef="#ctx0" brushRef="#br0" timeOffset="43983.4">13149 8211 996 0,'0'0'0'15,"0"0"474"-15,0 0-279 0,0 0-32 16,89-12-77-16,-48 6-40 0,5-1-28 15,-1 2-8-15,1 2-18 0,-7 2-132 16,-4-4-228-16,-6-1-739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3-10-05T05:20:17.3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03 11965 641 0,'0'0'0'0,"0"0"236"16,0 0-126-16,0 0-19 0,0 0 2 15,0 0-32-15,0 0-25 0,0 0-5 16,-4 5 10-16,10 0 8 0,2-1-4 16,5 0-8-16,7-4-2 0,5-3 0 15,10-8-16-15,7-5-12 16,5 2-8-16,7 0 2 0,-7 3-2 16,-1 3-130-16,-3 2-69 0,-10 2-186 15</inkml:trace>
  <inkml:trace contextRef="#ctx0" brushRef="#br0" timeOffset="842.23">21058 9419 354 0,'0'0'0'0,"0"0"148"16,0 0-103-16,0 0-90 0,0 0-71 15,0 0 181-15,0 0 32 0,0 0-89 16,0 0 12-16,14 3 29 0,-14-1 32 16,0-2 9-16,0 0 1 0,0 0 29 15,0 0-15-15,0 1-7 16,0 0 4-16,0 0-16 0,-2 2-21 16,0-1 11-16,0 1-7 0,2-2-14 15,0-1-7-15,0 1-5 0,0 0-1 16,4 0-4-16,4 0-3 0,1-1-5 15,-1 0 3-15,11 0-1 16,3-3-11-16,5-3-6 0,4 2-1 16,6-5-10-16,5 0-6 0,7 0 4 15,3 2-4-15,2 3-84 0,-5 3-12 16,-5 1-91-16,-5 6-144 0,-10 1-164 16</inkml:trace>
  <inkml:trace contextRef="#ctx0" brushRef="#br0" timeOffset="2404.66">25070 7903 776 0,'0'0'0'16,"0"0"312"-16,0 0-192 0,6-17-31 15,-2 15-34-15,-2-1-18 0,-2 1 0 16,5 0 0-16,-5-1-9 16,0 2 0-16,0 0 4 0,0 1-7 15,0 0 2-15,-2 0-3 0,-3 0-14 16,-3 3-4-16,0 2 8 0,0 3-4 15,-7 2-6-15,3 6 9 0,-3 2-7 16,-5 4-6-16,-1 5 0 16,-2 2 12-16,-2 4-12 0,3 1 0 15,-1 0 7-15,0-2-9 0,5 0 4 16,7-1-4-16,-3-2-34 0,8-4-9 16,-3-2-26-16,1-6-24 0,6-4-8 15,-2-2-4-15,-2-6-12 16,4-1 29-16,-3-2 7 0,1-2 9 15,-2-5 34-15,0-3 21 0,-4-2 17 16,3-1 4-16,-3 0 3 0,4 0 16 16,4 0 21-16,0 0 12 0,0 3 11 15,2-1-11-15,0 2-7 16,0 2-9-16,2-1-12 0,0 3-8 16,-2 1 4-16,2 2 1 0,-2 0-11 15,0 1-5-15,0 6 17 0,0 5 7 16,0 0 0-16,-2 0-2 0,0 1-1 15,0-2 1-15,2 1-3 16,0-1-3-16,0 1-4 0,0-2 1 16,0-1-8-16,0 1 1 0,4-3 8 15,-2-1-10-15,6-1 0 0,0-4 11 16,-4-1 4-16,7 0 2 0,1-6 5 16,5-5-17-16,1-3-13 15,9-5 4-15,2 1-11 0,0 0-63 16,6 3-47-16,-8 5-109 0,0 2-233 15</inkml:trace>
  <inkml:trace contextRef="#ctx0" brushRef="#br0" timeOffset="6558.71">23772 9486 60 0,'0'0'0'0,"0"0"21"16,0 0-17-16,0 0 1 0,0 0 2 16,0 0-4-16,0 0 1 0,0 0 2 15,0 0 11-15,2 3 10 16,-2-3 7-16,0 0-9 0,0 0 4 16,0 0-4-16,0 0-4 0,0 0-5 15,0 0-10-15,0 0-3 0,0 0-1 16,0 1-4-16,0-1 2 0,0 1-1 15,0 0-37-15,0 0 0 16,0-1-10-16,0 1 4 0,0 1-25 16</inkml:trace>
  <inkml:trace contextRef="#ctx0" brushRef="#br0" timeOffset="7890.32">22947 7400 267 0,'0'0'0'0,"0"0"163"0,0 0-140 16,0 0 84-16,0 0-42 0,0 0 5 15,0 0 17-15,0 0-9 0,0 0-6 16,17-12 6-16,-17 12-12 0,0 0-4 15,0 0-1-15,0 0 1 16,0 0 2-16,0-2-4 0,0 2-12 16,0 0-13-16,0 0-16 0,4 0 8 15,4 2 3-15,-2 0-7 0,7 1 9 16,3 0-4-16,5-1-6 0,2 0 10 16,1 0-3-16,1-1-7 0,6 3 0 15,-6 0-6-15,-2 1-12 16,2 1 5-16,-5 3-2 0,1 3-11 15,-5 1 8-15,7 2 1 0,4 3-10 16,-2-1 9-16,4 5 15 0,0 0-21 16,4-1 4-16,-2 5 8 0,2-2-15 15,-4 0 6-15,0 1 4 16,0 0-10-16,-2 2 9 0,-3 1 1 16,-1-3-10-16,0 3 5 0,-7-3 5 15,3 2-10-15,-2-1 7 0,-1 2 3 16,-1 0-10-16,1 4 10 0,-6 2 0 15,-3-1-10-15,-1 5 9 16,-4 1 2-16,0 2-12 0,-2 2 12 16,0 1 3-16,0 1-14 0,0-1 10 15,0-1 4-15,6-1-15 0,-2 1 10 16,0-1 1-16,5 2-10 0,-3-1 6 16,-2-2-6-16,0-1-40 0,0-4-15 15,-4-2-36-15,0-4-74 16,-8-3-34-16,0-5-106 0,-5-4-406 15</inkml:trace>
  <inkml:trace contextRef="#ctx0" brushRef="#br0" timeOffset="8658.9">24088 9049 641 0,'0'0'0'0,"0"0"171"0,0 0-72 16,0 0 24-16,0 0-13 0,0 0-35 16,0 0-10-16,0 0-10 0,0 0-8 15,50-16-3-15,-34 18-16 0,-3 1 7 16,5 1-6-16,5 1-11 0,2-2 6 16,0 1 3-16,4 2-9 15,-5-1 4-15,1 3 0 0,-2 0-13 16,0 4 3-16,-1-1 0 0,-1 1-9 15,0 3 5-15,-1-2-1 0,3 2-7 16,2 1 0-16,0-1 28 0,0 2-21 16,1 1 5-16,3 1 6 0,2 3-6 15,-4 0 9-15,4 1-1 16,4 3-11-16,-4-2 4 0,7 3-2 16,-5-3-15-16,2 1 8 0,-4 1 6 15,-4 0-18-15,2 0 15 0,-5 2-2 16,1 0-10-16,-2 1 10 0,0 2 3 15,-3-1-13-15,-7 1 10 0,-1 0 6 16,-3 2-17-16,3 0 12 16,-8 2 2-16,4 0-12 0,-1-1 8 15,-3 3 15-15,-2-3-20 0,2 5 2 16,0 0 11-16,2-2-18 0,0 1 11 16,-1-1-1-16,3 0-8 15,0 0 5-15,-4-3-3 0,0-2-31 16,0-5-6-16,-4-5-31 0,0-4-75 15,-2-3-12-15,-4-6-55 0,0-6-223 16</inkml:trace>
  <inkml:trace contextRef="#ctx0" brushRef="#br0" timeOffset="9158.65">25378 8813 1298 0,'0'0'0'16,"0"0"158"-16,0 0-55 0,0 0 13 15,64-1-56-15,-49 8-24 16,-3 3-17-16,-2 3-8 0,-1 1-1 16,-7-1-10-16,-2 6 0 0,-7-3 12 15,-7 4-15-15,-7-2 6 0,-1 0 2 16,-3 0-9-16,2-4 8 0,2-2-1 15,5-5-6-15,8 0 5 16,8-3 4-16,0-1-12 0,4 0 10 16,8 2 1-16,3-2-9 0,3 1 8 15,1 3 1-15,-5 0-10 0,-3 1 8 16,1 3 5-16,-8 1-11 0,-4 2 6 16,-10 3 11-16,-7 0-14 15,-14 0 0-15,-4 0 17 0,-8-1-24 16,-5-2 4-16,-1-4-36 0,3-4-67 15,1-6-105-15,5-16-182 0</inkml:trace>
  <inkml:trace contextRef="#ctx0" brushRef="#br0" timeOffset="9767.09">23906 7069 996 0,'0'0'0'0,"0"0"318"0,0 0-190 16,0 0-38-16,0 0-11 0,58 13-16 15,-43-3-13-15,1 1-18 0,-6 3-7 16,1-1-10-16,-7 0-16 0,-4 4 2 16,0 1 13-16,-10 3-17 15,-5 0 6-15,-6-1 12 0,1 0-17 16,-3-5 4-16,0-4 13 0,7-4-20 15,3-3 10-15,5-4 1 0,8 0-8 16,0 0 4-16,10 0 6 0,5-4-12 16,1 3 4-16,3 1 5 0,-2 0-10 15,-5 4 6-15,0 1 2 16,-7 7-6-16,-3-1 3 0,-2 2 4 16,-9 4-8-16,-11 2 4 0,-9 3 4 15,-4-2-8-15,2-2-39 0,-5-5-26 16,8-5-125-16,-3-6-64 0,6-6-265 15</inkml:trace>
  <inkml:trace contextRef="#ctx0" brushRef="#br0" timeOffset="12319.91">22835 9476 688 0,'0'0'0'0,"0"0"314"0,0 0-176 16,0 0-29-16,0 0-6 0,0 0-24 15,0 0-29-15,0 0-27 0,0 0 0 16,-37 22 8-16,19-6-11 0,-5 2-7 16,-2 1 1-16,0-1-14 15,1 2 0-15,-5-2 14 0,4-3-12 16,2 2 7-16,4-4 7 0,3-4-7 15,8 1 3-15,-1-5-2 0,5-1-12 16,4-2 4-16,0-1 4 0,6-1-10 16,1 0 4-16,3 0 7 0,2 0-4 15,5-1 6-15,1 1 4 16,9 0-4-16,0 0 4 0,8-2-1 16,5 0-13-16,-3-1 2 0,8-1 6 15,-7 2-10-15,1 0 2 0,-12 2 2 16,-13 0-2-16,3-2-64 0,-11 0 25 15,-2 1-23-15,-4 0 6 16,0-2-14-16,-6 1-45 0,-4-3-1 16,-1-2 3-16,-1 2-53 0,-3-3 25 15,3-1-16-15,-3 2-108 0,5-2 10 16</inkml:trace>
  <inkml:trace contextRef="#ctx0" brushRef="#br0" timeOffset="12664.52">22833 9539 362 0,'0'0'0'0,"0"0"218"0,0 0-114 15,0 0-21-15,0 0-19 0,0 0-13 16,0 0-8-16,0 0-3 0,0 0 8 16,2-56 4-16,3 55-6 15,-5 0-10-15,0-1-7 0,2 1 3 16,-2-1-2-16,0 0-1 0,0 1-3 16,0-1-12-16,0-1 1 0,0 2 0 15,0-1-10-15,2 2 5 0,-2-1 2 16,0 0-10-16,0 0 2 0,0 0 1 15,0 0-7-15,0-1 3 16,0 2 3-16,0 0-7 0,0-1 4 16,0 1 3-16,0 0-8 0,0 0 4 15,0 0 0-15,0 0 0 0,0 0 0 16,0 0 5-16,0 3-8 0,0 0 6 16,0 1 4-16,0 3-5 15,0 2 8-15,0 5 9 0,0 2-1 16,-2 6-1-16,-5 7-4 0,1 7-14 15,0 7 2-15,0 7-2 0,-4 4-55 16,1 5-26-16,5 0-61 0,-4 0-179 16,0-1-202-16</inkml:trace>
  <inkml:trace contextRef="#ctx0" brushRef="#br0" timeOffset="17026.04">12355 9305 349 0,'0'0'0'0,"0"0"139"15,0 0-74-15,0 0 5 16,0 0 9-16,0 0-14 0,0 0 0 16,0 0 11-16,27-34-5 0,-27 34 3 15,-2 0-11-15,-2 5-16 0,-4 1 11 16,-1 0 4-16,3 3-8 0,-2 1-3 15,-2 5-6-15,-1 1-12 16,-1 1 2-16,1 3-3 0,1 4-9 16,4 2 2-16,-2 2-14 0,3 2-1 15,-1 2 2-15,4-2-7 0,0-1 2 16,2-2-2-16,6-4-5 0,7-3 0 16,-1-3 0-16,3-6 1 15,1-2-2-15,3-4 2 0,-1-4 0 16,1-1-1-16,0-5 0 0,-3-3 1 15,-1-8-2-15,-1 0 2 0,-6-5-2 16,3-2-3-16,-5 0 7 0,-4 3-6 16,-2-2 1-16,-4 4 2 0,-13 1 0 15,5 5-4-15,-5 10 4 16,-5 6 0-16,-5 10-4 0,0 6 7 16,2 3-6-16,4-1 1 0,7-2-4 15,6-3-60-15,8-2-27 0,0-2-60 16,8-5-102-16,-2-4-132 0</inkml:trace>
  <inkml:trace contextRef="#ctx0" brushRef="#br0" timeOffset="17305.14">12806 9374 743 0,'0'0'0'0,"0"0"181"16,0 0-91-16,0 0 0 0,0 0 2 16,0 0-17-16,0 0-32 0,0 0-1 15,0 0-6-15,-58 46-3 0,39-22-11 16,1-1-15-16,1 2-6 0,-1-2 4 15,5-3-8-15,5-2 0 16,4-6-25-16,2-3-61 0,2-5-13 16,0-3-19-16,0-1-68 0,0-5-47 15,0-2-20-15</inkml:trace>
  <inkml:trace contextRef="#ctx0" brushRef="#br0" timeOffset="17477.14">12649 9384 779 0,'0'0'0'0,"0"0"301"0,0 0-151 16,0 0-28-16,0 0-32 0,49 69-34 16,-36-47-28-16,-1 1-13 0,3-3-16 15,-5-2-14-15,2-1-73 16,-1-3-162-16,-3-7-100 0,0-6-405 16</inkml:trace>
  <inkml:trace contextRef="#ctx0" brushRef="#br0" timeOffset="17776.47">13046 9306 916 0,'0'0'0'0,"0"0"199"0,0 0-114 16,0 0-20-16,0 0-2 0,-71 59-27 15,53-38-24-15,-3 0-2 0,5-2-6 16,-3-2 9-16,9-4 0 0,5-3-11 16,3-1 1-16,2-2-1 0,0-3-2 15,2-1 0-15,9-3 0 16,-1 0 6-16,5 0 0 0,3-3 4 16,-1 0-3-16,5 2 0 0,3 0-3 15,4 1-6-15,-2 0 2 0,0 0 0 16,-2 0-32-16,-7 0-9 0,-1 0-41 15,-7 0-52-15,-6-1 4 16,-2 1-71-16,-2 0-151 0</inkml:trace>
  <inkml:trace contextRef="#ctx0" brushRef="#br0" timeOffset="18026.18">13046 9329 634 0,'0'0'0'0,"0"0"268"0,0 0-147 15,0 0-39-15,0 0-26 16,0 0 0-16,0 0 14 0,0 0-5 16,10 72-11-16,-10-41-7 0,2 1-7 15,2 1-24-15,0-2-13 0,0 2-6 16,5-4-101-16,-9 0-98 0,0-5-120 15</inkml:trace>
  <inkml:trace contextRef="#ctx0" brushRef="#br0" timeOffset="18574.16">12039 9857 643 0,'0'0'0'16,"0"0"238"-16,0 0-121 0,0 0-13 16,0 0-12-16,0 0-10 15,0 0-26-15,0 0-13 0,0 0 2 16,-8-8 3-16,20 10-3 0,5 0-6 15,-1-1-3-15,7 1 4 0,10-4-7 16,8 2-5-16,5 0-1 0,12-5-7 16,6-5 1-16,6 0 6 0,2-2-1 15,7-2-7-15,-1 3-2 16,-1 1-9-16,-5 0-1 0,-6 3 4 16,-8 4-11-16,-6 1 0 0,-9 2 6 15,-12 1-10-15,-2 5 1 0,-4 1 1 16,-8-2-19-16,-3 1 4 0,-6-2-9 15,-3-1-27-15,-3-2-8 16,-2-1-18-16,0-1-49 0,-9-4-66 16,-3 0-72-16,-3 0-287 0</inkml:trace>
  <inkml:trace contextRef="#ctx0" brushRef="#br0" timeOffset="19040.68">12558 10136 882 0,'0'0'0'15,"0"0"248"-15,0 0-153 0,0 0-14 16,0 0-5-16,0 0-49 0,0 0-13 15,0 0-13-15,0 0 1 0,37-61 4 16,-20 53-2-16,-1 5 1 16,5 0 5-16,1 3 2 0,-1 0 4 15,-2-1 6-15,1 1-8 0,-3 5-1 16,-3 4-2-16,-5 3-11 0,-7 2 0 16,-2 2 7-16,0 0-7 15,-4-1 0-15,-5 1 10 0,-5 1-11 16,-3-4 2-16,-3 3 10 0,-1-2-8 15,2-1 1-15,-1-2 1 0,-3 1-8 16,4-6 6-16,1 4-1 0,3-5-3 16,1 1 2-16,3 0 4 0,5-4-4 15,2 0 4-15,4-1 9 16,-2-1 6-16,2 0 3 0,6-1 2 16,7-5 19-16,1 1 3 0,9-1-3 15,2 2-13-15,6 1-13 0,2 0-4 16,2-1-14-16,2 3 0 0,-2 1 0 15,-4 0-167-15,-6 7-56 16,-6-3-187-16</inkml:trace>
  <inkml:trace contextRef="#ctx0" brushRef="#br0" timeOffset="20222.8">11553 9795 763 0,'0'0'0'0,"0"0"357"15,0 0-204-15,0 0-9 16,0 0-54-16,0 0-32 0,0 0-38 15,0 0 1-15,0 0 3 0,48 12-12 16,-17-12-9-16,0 0 4 0,-4 0-11 16,-3-1-10-16,-3 1-27 0,-4 1-45 15,-7 3-18-15,-2-1-51 16,-8 1-84-16,0 0-87 0,-8 2-41 16</inkml:trace>
  <inkml:trace contextRef="#ctx0" brushRef="#br0" timeOffset="20380.68">11557 9997 983 0,'0'0'0'15,"0"0"352"-15,0 0-207 0,0 0-58 16,66 7-26-16,-33-10-18 0,3-3-24 16,-1 3-11-16,-4 0-13 15,-6 3-62-15,-9 3-72 0,-8 2-169 16,-8 4-191-16</inkml:trace>
  <inkml:trace contextRef="#ctx0" brushRef="#br0" timeOffset="21807.25">10290 10042 452 0,'0'0'0'0,"0"0"220"0,0 0-64 16,0 0-31-16,0 0-8 0,0 0 19 15,0 0-22-15,0 0-18 16,0 0-24-16,0 4-17 0,19-4 5 16,6-3 0-16,10-5-7 0,10-1-6 15,9-2-17-15,10 3-17 0,6-4-4 16,5 3-10-16,3 1 2 0,-1 1 5 15,-3 3-12-15,-10 4-33 16,-12 1-27-16,-13 5-66 0,-10-1 17 16,-8 0-28-16,-11 0-66 0,-8-1-47 15,-2-2-173-15</inkml:trace>
  <inkml:trace contextRef="#ctx0" brushRef="#br0" timeOffset="22230.44">10602 10323 874 0,'0'0'0'0,"0"0"246"0,0 0-138 15,0 0-21-15,0 0-13 0,0 0-14 16,0 0-26-16,75-61-12 0,-48 56-3 15,-1 4-14-15,-1 1-1 16,-6 0 2-16,-5 6-8 0,-1 6 2 16,-7 0 0-16,-2 0 1 0,-4 3 0 15,-4 1 4-15,-8-2-9 0,-3 3 6 16,-6-1 1-16,-1-3-6 0,-3 2 4 16,-4-1 3-16,0-2-5 0,6-2-1 15,5-1 4-15,3-2 0 16,3-2-1-16,8-1 22 0,4-1-14 15,0 0-2-15,10-1-3 0,6-2 2 16,7 0 7-16,4-1 8 0,6-3-14 16,-2 0-5-16,2-1 3 0,-4 0-10 15,-8 2-41-15,-7 1-11 16,-3 0-65-16,-9-2-53 0,-2-1-87 16,-2 0-324-16</inkml:trace>
  <inkml:trace contextRef="#ctx0" brushRef="#br0" timeOffset="22620.69">10323 9480 830 0,'0'0'0'0,"0"0"313"0,0 0-214 16,0 0 5-16,0 0-17 0,0 0-22 15,21 78-23-15,-17-44-17 16,0 1 6-16,2 1-13 0,3-5-10 16,-1-1-1-16,0-5-10 0,2-4-1 15,-1-5-20-15,-5-2-28 0,2-7-9 16,-2-3-26-16,-2-4-77 0,0-7-9 16,0-7-90-16,-2-4-177 15</inkml:trace>
  <inkml:trace contextRef="#ctx0" brushRef="#br0" timeOffset="22805.66">10577 9420 966 0,'0'0'0'16,"0"0"275"-16,0 0-184 0,0 0-5 15,13 64-21-15,-11-32-25 0,0 3-8 16,2 5-12-16,-4 1-10 0,4-1-1 15,0-1-12-15,3-8-2 16,-3-4-30-16,2-6-50 0,2-7-33 16,-4-5-20-16,0-8-49 0,1-1-77 15,-3-10-66-15</inkml:trace>
  <inkml:trace contextRef="#ctx0" brushRef="#br0" timeOffset="23210.41">10786 9491 621 0,'0'0'0'0,"0"0"300"15,0 0-162-15,0 0-45 0,0 0-19 16,0 0-22-16,0 0-20 0,0 0 5 15,0 0 3-15,50 37-8 16,-46-9 0-16,0 3-12 0,0 4-1 16,-2-3-2-16,0-3-12 0,0 0 1 15,1-2 1-15,-3-5-10 16,4-2 5-16,-4-7 3 0,0-4-7 0,0-5 4 16,0-4 14-16,-4-1-4 15,1-8-1-15,3-6-3 0,0-5-10 16,0-7 1-16,3-3 2 0,5-5 1 15,4-1-3-15,5 2 2 0,3 2-2 16,7 2 2-16,2 7 5 0,2-1-12 16,2 7 4-16,-6 5-6 0,2 1-101 15,0 5-78-15,-6-1-113 16</inkml:trace>
  <inkml:trace contextRef="#ctx0" brushRef="#br0" timeOffset="25951.12">10462 10564 562 0,'0'0'0'0,"0"0"247"16,0 0-146-16,0 0-43 0,0 0-14 16,0 0-10-16,0 0-4 0,0 0-8 15,0 0-4-15,2-19 4 0,0 19 6 16,-2 0 1-16,0 0 10 0,2 0 6 15,-2 0-6-15,2 0 5 16,-2 0-3-16,2 0-5 0,-2 0 0 16,0 0 4-16,0 0-10 0,0 0 1 15,6 0 5-15,0-5-10 0,1-3-4 16,3-3 0-16,2-3-14 0,7-3 4 16,0-2 7-16,5-4-14 15,5-2 5-15,4-2 2 0,3-4-13 16,7 0 2-16,0 1 10 0,3 2-18 15,-1 1 9-15,-3 4-4 0,-9 4-84 16,-2 4-21-16,-9 8-16 0,-3-2-110 16,-7 5-77-16,-5 1-370 0</inkml:trace>
  <inkml:trace contextRef="#ctx0" brushRef="#br0" timeOffset="26777.55">12432 10321 398 0,'0'0'0'16,"0"0"179"-16,0 0-83 0,0 0-17 16,0 0 3-16,0 0 1 0,0 0-11 15,0 0 3-15,-11 8 9 0,13-8-8 16,-2 0-2-16,0 0-2 0,0 0-22 16,0 0-6-16,0 0-11 15,0 0-5-15,0 0 2 0,0 0-13 16,2 0 2-16,-2 0 5 0,3 0-4 15,-3 0 4-15,0 0 4 0,6 0-7 16,-2-4 1-16,2 2 5 0,-2-4-17 16,2 2 3-16,1-2 9 0,3-2-13 15,2 1 8-15,3-5 1 16,3-3-11-16,5 0 2 0,2-6 3 16,6-1-14-16,2 0 4 0,4-2 6 15,5 0-13-15,3-1 7 0,1 2-4 16,-1-1-56-16,-2 3-25 0,-3 2-75 15,-3 2-126-15,-10 0-114 16</inkml:trace>
  <inkml:trace contextRef="#ctx0" brushRef="#br0" timeOffset="30447.81">10493 11239 740 0,'0'0'0'0,"0"0"275"0,0 0-160 16,0 0-23-16,0 0-25 0,0 0-25 16,0 0-17-16,0 0-3 0,0 0 1 15,33-9 9-15,-25 32-6 16,-2 4-15-16,-2 4 7 0,3 3 1 16,-5 1-9-16,0 2 7 0,0 0-2 15,-2-1-15-15,0-3 0 0,0-5 17 16,0-3-24-16,0-5 13 0,0-2 1 15,0-6-14-15,0-2 11 16,-2-3 5-16,2-6-16 0,0-1 14 16,0 0 4-16,-2-8-15 0,2-3 8 15,0-7 1-15,-2-6-10 0,2-2 4 16,0-2 6-16,2-1-10 0,4-3 5 16,2 0 6-16,2-1-12 15,-1 2 6-15,7 4 8 0,1-1-11 16,1 5 6-16,-1 5 35 0,4 4-36 15,-7 5 8-15,1 3-2 0,-5 4-16 16,-2 2 12-16,2 0 1 0,-1 2-10 16,-5 3-35-16,2 1-18 0,0 0-74 15,-2 2-41-15,1 0-102 16,-5-6-250-16</inkml:trace>
  <inkml:trace contextRef="#ctx0" brushRef="#br0" timeOffset="30640.21">10888 11360 1068 0,'0'0'0'16,"0"0"211"-16,0 0-93 0,68-10-61 16,-41 6-26-16,-3 4-27 15,1 0 0-15,-8 0-3 0,-5 5-2 16,-4 2-122-16,-6 5 0 0,-2 3-115 15,-6-1-63-15,-4 0-110 0</inkml:trace>
  <inkml:trace contextRef="#ctx0" brushRef="#br0" timeOffset="30824.85">10865 11559 1233 0,'0'0'0'0,"0"0"292"16,0 0-208-16,0 0-8 0,60 5-26 15,-31-5-35-15,2-3-8 0,-4 1 1 16,-1 2-16-16,-7 0-138 16,-2 0-17-16,-7 0-136 0,2 1-103 15</inkml:trace>
  <inkml:trace contextRef="#ctx0" brushRef="#br0" timeOffset="31165.33">11382 11494 891 0,'0'0'0'16,"0"0"227"-16,0 0-147 0,0 0 3 15,0 0-21-15,0 0-22 16,0 0-13-16,64-5-17 0,-46 4 2 16,3 1 0-16,4-1-10 0,4-2 7 15,2 2-2-15,6-2-13 0,8 1 12 16,9 0 29-16,0-1-29 0,4 3 1 16,-2 0-3-16,-3 3-8 0,1 6 3 15,-4-2-1-15,1-2-45 16,-5 3 18-16,-1-2-8 0,-10 1-24 15,-4-1 1-15,-6-1 4 0,-12-1-58 16,-1 1-44-16,-4-3-9 0,-6-2-70 16,-2-3-179-16</inkml:trace>
  <inkml:trace contextRef="#ctx0" brushRef="#br0" timeOffset="31711.45">11677 11700 695 0,'0'0'0'15,"0"0"267"-15,0 0-148 0,0 0-42 16,-14 58-4-16,14-34-7 0,0 2-20 15,0 3-18-15,0 2-12 0,2-1-14 16,0-3 1-16,0-2-2 0,4-9-2 16,-2 0-95-16,0-8 15 0,1-2-30 15,-1-6-28-15,2-1-27 16,-2-11-163-16</inkml:trace>
  <inkml:trace contextRef="#ctx0" brushRef="#br0" timeOffset="31975.18">11985 11615 845 0,'0'0'0'16,"0"0"259"-16,0 0-155 0,0 0 0 15,0 0-23-15,0 0-19 0,0 0-10 16,0 0-4-16,0 0-16 0,2 76-16 16,-4-47-1-16,2 2-9 0,0-2-12 15,2 0-6-15,4 1-46 16,1-7-84-16,1-3-59 0,-2-4-144 16</inkml:trace>
  <inkml:trace contextRef="#ctx0" brushRef="#br0" timeOffset="32449.42">11619 11050 794 0,'0'0'0'0,"0"0"382"0,0 0-221 16,0 0-50-16,0 0-44 0,0 0-14 15,0 0-14-15,0 0-6 16,73-12-17-16,-51 14-17 0,-5 2 2 16,-5 3 5-16,-3 0-39 0,-9 4 13 15,0 3 1-15,-13-3-5 0,1 5 16 16,-9-1-1-16,0 0-4 0,-3 0 15 16,3-3 0-16,2-3-4 15,9 0 4-15,6-5 22 0,-2-1 13 16,6-2 9-16,2-1-16 0,8 0-6 15,7-4 22-15,5-5-15 0,1 0-18 16,8-4 1-16,-2 2-11 0,2-3-6 16,0 1-13-16,-2-2-32 0,0 0-73 15,-4 3-9-15,-5 0-60 16,-7 0-134-16,-3 0-36 0</inkml:trace>
  <inkml:trace contextRef="#ctx0" brushRef="#br0" timeOffset="32670.41">11996 10895 1014 0,'0'0'0'0,"0"0"296"0,0 0-197 15,0 0-12-15,-21 66-10 0,21-45-11 16,0-2-19-16,4 1-17 0,8-1-3 16,1-1-8-16,3-3-10 15,3-3 5-15,6-4-13 0,-5-7-2 16,7-1 2-16,0-2 2 0,2-7-20 15,0-3-6-15,-2-3-29 0,0 1-45 16,-9-2-6-16,-1 5-55 0,-7 0-48 16,-6 2-19-16,-4 3-47 0</inkml:trace>
  <inkml:trace contextRef="#ctx0" brushRef="#br0" timeOffset="32947.48">12144 10852 408 0,'0'0'0'0,"0"0"179"15,0 0-88-15,0 0 10 0,0 0-15 16,0 0-24-16,0 0-3 0,0 0 1 16,0 0-5-16,9-23 2 15,-9 23 4-15,0 0-5 0,0 3-2 16,0 1-4-16,0 3-11 0,0 2 3 15,0 3 3-15,0 6-8 0,0 1-5 16,0 8-3-16,0 4-11 0,-2 3-8 16,2 5-1-16,-5 4-8 0,3 2-2 15,0 4-181-15,0-1-35 16,-4-1-242-16</inkml:trace>
  <inkml:trace contextRef="#ctx0" brushRef="#br0" timeOffset="34878.46">1542 6193 600 0,'0'0'0'0,"0"0"280"0,0 0-191 16,0 0-23-16,0 0 34 0,-58 45-26 15,40-30-13-15,-7-1 3 16,0 0 1-16,-8 0-9 0,0 1 12 15,0 0-7-15,0-2-7 0,-5-1-4 16,-1-6-4-16,0-6-18 0,-7 0-4 16,9-6-2-16,-2-8-14 0,-2-7-1 15,3-10 2-15,1-9-7 16,4-9-4-16,4-11 4 0,0-8-1 16,9-8-6-16,5-8 10 0,11 1-10 15,4 1-1-15,19 2 10 0,14 8-8 16,12 3 0-16,17 2 8 0,4 9 9 15,13 6 11-15,-1 11 5 16,7 8-4-16,-4 13-6 0,-3 9-2 16,1 11-14-16,-9 13-5 0,-8 15 4 15,-4 15 2-15,-12 11-6 0,-9 14 4 16,-4 6 0-16,-15 5-8 0,-3 2-5 16,-15 2-17-16,0-6-27 0,-10-4-33 15,-3-4-90-15,-3-9-118 16,-5-10-195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3-10-05T05:27:08.777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743 12285 754 0,'0'0'0'0,"0"0"107"16,0 0-98-16,0 0 204 0,0 0-168 15,0 0 15-15,0 0-27 0,0 0-8 16,37-3 6-16,-28 3-18 0,1-2-7 15,2-2 6-15,3-1 1 16,3-4 4-16,3-3-3 0,6-6-10 16,2-3 4-16,4-5-1 0,-2-1-9 15,-2-1 3-15,2 5 4 0,-10 1-9 16,-7 5 1-16,-4 4-7 0,-1 2-11 16,-9 7-14-16,2 1-19 15,-2 3-7-15,0 0-16 0,-7 0-47 16,-1 2 13-16,-2 1-18 0,-3-1-23 15,3 1 0-15,0-3-8 0,-5 0-121 16</inkml:trace>
  <inkml:trace contextRef="#ctx0" brushRef="#br0" timeOffset="211.05">2977 12047 282 0,'0'0'0'0,"0"0"357"15,0 0-186-15,0 0-30 16,0 0 3-16,0 0-42 0,0 0-15 16,0 0-34-16,0 0-26 0,10-22 11 15,11 16 4-15,3 1-32 0,3-2-4 16,0 1-1-16,-4 2-5 0,-7 1 0 15,-1 0 0-15,-1 2 1 16,-7-1 1-16,-1 0 3 0,-6 1-8 16,0-1 6-16,0 2 24 0,0 0 8 15,-4 0 9-15,0 0-9 0,-1 3-19 16,-1 5-1-16,4 4-2 0,-4 11-15 16,4 6 3-16,0 4 2 15,0 4-6-15,2-4-260 0,0-4-227 16</inkml:trace>
  <inkml:trace contextRef="#ctx0" brushRef="#br0" timeOffset="3993.16">4453 9448 872 0,'0'0'0'15,"0"0"276"-15,0 0-185 16,0 0 13-16,0 0 0 0,0 0-55 16,0 0-10-16,-15 67 15 0,21-33-15 15,3-3-15-15,-1-1-7 0,4 0-16 16,3-7 1-16,-7-4 1 0,9-4-6 16,-11-2-48-16,4-6-52 15,-2 2-31-15,-6-6-27 0,0 2-94 16,-2-2 1-16,0 1 32 0,-6-3-57 15</inkml:trace>
  <inkml:trace contextRef="#ctx0" brushRef="#br0" timeOffset="4306.49">4504 9743 400 0,'0'0'0'16,"0"0"306"-16,0 0-201 0,0 0 40 15,0 0-16-15,0 0-41 16,75-36-9-16,-48 17-37 0,-3-5-3 16,7-1 8-16,-6-4-8 0,0 1 1 15,-4 0-2-15,-5-2-21 0,-1-1-7 16,-9 2-4-16,-2-2-5 0,-4 6 3 15,-2-1 9-15,-8 1-4 16,-11 0 2-16,-8 1-1 0,-4 5-10 16,-2 5 0-16,-5 8 6 0,-5 6-10 15,-3 15 5-15,-7 7 3 0,3 9-6 16,-4 7 4-16,4 4 16 0,7 4-7 16,12 0 9-16,10-2 7 15,9 0-11-15,12-2 3 0,6-5-2 16,14-2-16-16,13-4 1 0,7-9 1 15,9-4-6-15,5-11 3 0,4-8 0 16,-3-4 0-16,-1-6-77 0,-6-1-37 16,-11-2-47-16,-8-3-89 0,-9 3-228 15</inkml:trace>
  <inkml:trace contextRef="#ctx0" brushRef="#br0" timeOffset="7455.33">1699 9557 296 0,'0'0'0'16,"0"0"400"-16,0 0-279 0,0 0 13 16,0 0 6-16,0 0-52 0,0 0 1 15,0 0-9-15,-18 12-37 0,24-9-24 16,6-1 7-16,11-1 14 0,4-1 0 15,6-3-12-15,6-8-16 16,7-4-4-16,-1-5-3 0,3 0-3 16,-3 0-1-16,-4 6 1 0,-7 4-4 15,-10 3-28-15,-3 3-9 0,-9 4-5 16,-5 0 7-16,-1 3-24 0,-6 5-42 16,0 2-31-16,-8 3-118 0,-5 2-36 15,-5-4-295-15</inkml:trace>
  <inkml:trace contextRef="#ctx0" brushRef="#br0" timeOffset="7612.46">1749 9749 963 0,'0'0'0'16,"0"0"215"-16,0 0-149 0,0 0 2 16,0 0 42-16,97-7-35 0,-50-12-37 15,5-5-31-15,2 1-7 0,-4 5 0 16,-7 2-132-16,-8 8-40 0,-14 2-66 15,-9 3-253-15</inkml:trace>
  <inkml:trace contextRef="#ctx0" brushRef="#br0" timeOffset="8471.44">3037 10447 513 0,'0'0'0'0,"0"0"380"15,0 0-259-15,0 0-14 0,-73 77-19 16,46-55-22-16,-2-4-2 16,0-6-12-16,-4-2-14 0,-2-9-4 15,2-2 7-15,2-10-9 0,-2-9 6 16,4-7 10-16,2-9-14 0,5-10-6 15,-1-12-11-15,6-5-16 0,13-3 5 16,4-2-8-16,21 9-7 16,4 6 7-16,12 3-2 0,8 8 2 15,11 11 1-15,12 12 2 0,3 24-2 16,-5 31-2-16,-15 30-14 0,-15 24-50 16,-22 9-92-16,-14-3-203 15,-16-8-589-15</inkml:trace>
  <inkml:trace contextRef="#ctx0" brushRef="#br0" timeOffset="11473.47">3518 9297 563 0,'0'0'0'16,"0"0"157"-16,0 0-99 0,0 0-32 15,0 0-1-15,0 0-8 16,0 0-8-16,0 0-7 0,0 0-3 16,0 0 2-16,0 3 5 0,0-3-6 15,0 0 0-15,0 0 15 0,0 3-12 16,-6 1 5-16,6 1-16 0,0-2-46 16,0 0 80-16,0-3-26 0,0 0 0 15,-2 0-27-15,2 0-50 16,0 0 1-16,0 0-77 0</inkml:trace>
  <inkml:trace contextRef="#ctx0" brushRef="#br0" timeOffset="14474.33">3607 7558 429 0,'0'0'0'16,"0"0"13"-16,0 0-15 15,0 0-10-15,0 0-14 0,0 0-48 16,0 0-114-16,0 0 55 0</inkml:trace>
  <inkml:trace contextRef="#ctx0" brushRef="#br0" timeOffset="15957.12">13990 7870 760 0,'0'0'0'0,"0"0"278"15,0 0-151-15,0 0-14 0,0 0 1 16,58-60-24-16,-31 57-15 0,0 3-14 16,4 1-26-16,-2 9-7 0,-11 3-21 15,-5 5-4-15,-7 3 3 0,-4 4-5 16,-6 0 2-16,-13 4 4 16,-1 3-5-16,-15 0 0 0,2-2 5 15,-4 2-3-15,2-8 17 0,2-6 12 16,12-5 2-16,7-8-1 0,7-2-2 15,5-3-12-15,11-4-17 16,11-6 6-16,12-6-9 0,3 0 0 16,8-2 6-16,5 1-10 0,-5 1-10 15,3 3-19-15,-3 5-51 0,-3-1-16 16,-9 8-43-16,-2 1-68 0,-4 7-43 16,-15 2-78-16,-2 3-135 15,-5 2 257-15,-5-3 181 16</inkml:trace>
  <inkml:trace contextRef="#ctx0" brushRef="#br0" timeOffset="16238.87">14451 8101 35 0,'-12'21'203'0,"-7"3"-203"15,1 0 544-15,-9 6-388 0,0 1 19 16,-6 3-69-16,-4-3-4 0,-7-1-3 16,-1-2-15-16,-1-6-16 0,-3-3-11 15,-1-6-14-15,2-7 0 0,1-5-10 16,-3-1-10-16,7-12-2 16,4-7-6-16,3-9-1 0,10-11 0 15,5-15-12-15,9-15-3 0,12-17 2 16,12-12-2-16,13-10-12 0,16-8-13 15,9 4-13-15,16 8 29 16,4 14 12-16,15 18-4 0,0 18 4 16,6 20 45-16,4 28-2 0,-15 25-9 15,-14 38-20-15,-20 31-13 0,-25 27 0 16,-21 14 4-16,-25 12-7 0,-23-1 0 16,-12-10-43-16,-2-14-73 0,4-19-72 15,9-17-105-15,-3-18-605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5/4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10 </a:t>
            </a:r>
            <a:r>
              <a:rPr lang="zh-TW" altLang="en-US" baseline="0" dirty="0"/>
              <a:t>會考題，如圖，</a:t>
            </a:r>
            <a:r>
              <a:rPr lang="en-US" altLang="zh-TW" baseline="0" dirty="0"/>
              <a:t>I</a:t>
            </a:r>
            <a:r>
              <a:rPr lang="zh-TW" altLang="en-US" baseline="0" dirty="0"/>
              <a:t> 為三角形 </a:t>
            </a:r>
            <a:r>
              <a:rPr lang="en-US" altLang="zh-TW" baseline="0" dirty="0"/>
              <a:t>ABC</a:t>
            </a:r>
            <a:r>
              <a:rPr lang="zh-TW" altLang="en-US" baseline="0" dirty="0"/>
              <a:t> 的</a:t>
            </a:r>
            <a:r>
              <a:rPr lang="zh-TW" altLang="en-US" u="sng" baseline="0" dirty="0"/>
              <a:t>內心</a:t>
            </a:r>
            <a:r>
              <a:rPr lang="zh-TW" altLang="en-US" baseline="0" dirty="0"/>
              <a:t>，標註在圖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有一直線通過 </a:t>
            </a:r>
            <a:r>
              <a:rPr lang="en-US" altLang="zh-TW" baseline="0" dirty="0"/>
              <a:t>I</a:t>
            </a:r>
            <a:r>
              <a:rPr lang="zh-TW" altLang="en-US" baseline="0" dirty="0"/>
              <a:t> 點且分別與 </a:t>
            </a:r>
            <a:r>
              <a:rPr lang="en-US" altLang="zh-TW" baseline="0" dirty="0"/>
              <a:t>AB</a:t>
            </a:r>
            <a:r>
              <a:rPr lang="zh-TW" altLang="en-US" baseline="0" dirty="0"/>
              <a:t>、</a:t>
            </a:r>
            <a:r>
              <a:rPr lang="en-US" altLang="zh-TW" baseline="0" dirty="0"/>
              <a:t>AC </a:t>
            </a:r>
            <a:r>
              <a:rPr lang="zh-TW" altLang="en-US" baseline="0" dirty="0"/>
              <a:t>相交於 </a:t>
            </a:r>
            <a:r>
              <a:rPr lang="en-US" altLang="zh-TW" baseline="0" dirty="0"/>
              <a:t>D</a:t>
            </a:r>
            <a:r>
              <a:rPr lang="zh-TW" altLang="en-US" baseline="0" dirty="0"/>
              <a:t>、</a:t>
            </a:r>
            <a:r>
              <a:rPr lang="en-US" altLang="zh-TW" baseline="0" dirty="0"/>
              <a:t>E</a:t>
            </a:r>
            <a:r>
              <a:rPr lang="zh-TW" altLang="en-US" baseline="0" dirty="0"/>
              <a:t> 兩點，就是這條 </a:t>
            </a:r>
            <a:r>
              <a:rPr lang="en-US" altLang="zh-TW" baseline="0" dirty="0"/>
              <a:t>DE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若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DE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5</a:t>
            </a:r>
            <a:r>
              <a:rPr lang="zh-TW" altLang="en-US" baseline="0" dirty="0"/>
              <a:t>，標註在圖上，</a:t>
            </a:r>
            <a:r>
              <a:rPr lang="en-US" altLang="zh-TW" baseline="0" dirty="0"/>
              <a:t>AE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6</a:t>
            </a:r>
            <a:r>
              <a:rPr lang="zh-TW" altLang="en-US" baseline="0" dirty="0"/>
              <a:t>，則 </a:t>
            </a:r>
            <a:r>
              <a:rPr lang="en-US" altLang="zh-TW" baseline="0" dirty="0"/>
              <a:t>I</a:t>
            </a:r>
            <a:r>
              <a:rPr lang="zh-TW" altLang="en-US" baseline="0" dirty="0"/>
              <a:t> 到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的</a:t>
            </a:r>
            <a:r>
              <a:rPr lang="zh-TW" altLang="en-US" u="sng" baseline="0" dirty="0"/>
              <a:t>距離</a:t>
            </a:r>
            <a:r>
              <a:rPr lang="zh-TW" altLang="en-US" baseline="0" dirty="0"/>
              <a:t>為多少呢</a:t>
            </a:r>
            <a:r>
              <a:rPr lang="en-US" altLang="zh-TW" baseline="0" dirty="0"/>
              <a:t>?</a:t>
            </a:r>
          </a:p>
          <a:p>
            <a:pPr marL="0" indent="0">
              <a:buNone/>
              <a:defRPr/>
            </a:pP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這一條就是 </a:t>
            </a:r>
            <a:r>
              <a:rPr lang="en-US" altLang="zh-TW" baseline="0" dirty="0"/>
              <a:t>I</a:t>
            </a:r>
            <a:r>
              <a:rPr lang="zh-TW" altLang="en-US" baseline="0" dirty="0"/>
              <a:t> 點到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的距離，老師用 小寫 </a:t>
            </a:r>
            <a:r>
              <a:rPr lang="en-US" altLang="zh-TW" baseline="0" dirty="0"/>
              <a:t>r </a:t>
            </a:r>
            <a:r>
              <a:rPr lang="zh-TW" altLang="en-US" baseline="0" dirty="0"/>
              <a:t>表示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要怎麼求這段 </a:t>
            </a:r>
            <a:r>
              <a:rPr lang="en-US" altLang="zh-TW" baseline="0" dirty="0"/>
              <a:t>r </a:t>
            </a:r>
            <a:r>
              <a:rPr lang="zh-TW" altLang="en-US" baseline="0" dirty="0"/>
              <a:t>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起來想要求的 </a:t>
            </a:r>
            <a:r>
              <a:rPr lang="en-US" altLang="zh-TW" baseline="0" dirty="0"/>
              <a:t>r </a:t>
            </a:r>
            <a:r>
              <a:rPr lang="zh-TW" altLang="en-US" baseline="0" dirty="0"/>
              <a:t>沒什麼線索，跟他相關的只有這個內心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聯想到內心到三邊距離相等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所以這兩段也是 </a:t>
            </a:r>
            <a:r>
              <a:rPr lang="en-US" altLang="zh-TW" baseline="0" dirty="0"/>
              <a:t>r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一般而言，看到直角，要求線段長，通常會思考畢氏定理或是利用面積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在這一題中，因為有給整段的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長度是 </a:t>
            </a:r>
            <a:r>
              <a:rPr lang="en-US" altLang="zh-TW" baseline="0" dirty="0"/>
              <a:t>5</a:t>
            </a:r>
            <a:r>
              <a:rPr lang="zh-TW" altLang="en-US" baseline="0" dirty="0"/>
              <a:t>，又看到這裡是直角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可以發現如果將 </a:t>
            </a:r>
            <a:r>
              <a:rPr lang="en-US" altLang="zh-TW" baseline="0" dirty="0"/>
              <a:t>AI</a:t>
            </a:r>
            <a:r>
              <a:rPr lang="zh-TW" altLang="en-US" baseline="0" dirty="0"/>
              <a:t> 連起來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左邊這個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中，整段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的長 </a:t>
            </a:r>
            <a:r>
              <a:rPr lang="en-US" altLang="zh-TW" baseline="0" dirty="0"/>
              <a:t>5 </a:t>
            </a:r>
            <a:r>
              <a:rPr lang="zh-TW" altLang="en-US" baseline="0" dirty="0"/>
              <a:t>就是 底 ，這段 </a:t>
            </a:r>
            <a:r>
              <a:rPr lang="en-US" altLang="zh-TW" baseline="0" dirty="0"/>
              <a:t>r</a:t>
            </a:r>
            <a:r>
              <a:rPr lang="zh-TW" altLang="en-US" baseline="0" dirty="0"/>
              <a:t> 就是高，就可以用 </a:t>
            </a:r>
            <a:r>
              <a:rPr lang="en-US" altLang="zh-TW" baseline="0" dirty="0"/>
              <a:t>5r/2 </a:t>
            </a:r>
            <a:r>
              <a:rPr lang="zh-TW" altLang="en-US" baseline="0" dirty="0"/>
              <a:t>來表示他的面積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相同的右邊這個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的底是 </a:t>
            </a:r>
            <a:r>
              <a:rPr lang="en-US" altLang="zh-TW" baseline="0" dirty="0"/>
              <a:t>6</a:t>
            </a:r>
            <a:r>
              <a:rPr lang="zh-TW" altLang="en-US" baseline="0" dirty="0"/>
              <a:t>，高也是 </a:t>
            </a:r>
            <a:r>
              <a:rPr lang="en-US" altLang="zh-TW" baseline="0" dirty="0"/>
              <a:t>r</a:t>
            </a:r>
            <a:r>
              <a:rPr lang="zh-TW" altLang="en-US" baseline="0" dirty="0"/>
              <a:t>，面積就是 </a:t>
            </a:r>
            <a:r>
              <a:rPr lang="en-US" altLang="zh-TW" baseline="0" dirty="0"/>
              <a:t>6r/2 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很明顯的這兩個三角形的面積相加，剛好就是這個等腰三角形 </a:t>
            </a:r>
            <a:r>
              <a:rPr lang="en-US" altLang="zh-TW" baseline="0" dirty="0"/>
              <a:t>ADE</a:t>
            </a:r>
            <a:r>
              <a:rPr lang="zh-TW" altLang="en-US" baseline="0" dirty="0"/>
              <a:t> 的面積，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這個算式，各位同學是不是發覺了只要能知道三角形 </a:t>
            </a:r>
            <a:r>
              <a:rPr lang="en-US" altLang="zh-TW" baseline="0" dirty="0"/>
              <a:t>ADE</a:t>
            </a:r>
            <a:r>
              <a:rPr lang="zh-TW" altLang="en-US" baseline="0" dirty="0"/>
              <a:t> 的面積，就能解 </a:t>
            </a:r>
            <a:r>
              <a:rPr lang="en-US" altLang="zh-TW" baseline="0" dirty="0"/>
              <a:t>r </a:t>
            </a:r>
            <a:r>
              <a:rPr lang="zh-TW" altLang="en-US" baseline="0" dirty="0"/>
              <a:t>的一元一次方程式了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要怎麼算他 的面積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老師將它畫出來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避免圖形太亂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是等腰而且有給第三邊的長度 </a:t>
            </a:r>
            <a:r>
              <a:rPr lang="en-US" altLang="zh-TW" baseline="0" dirty="0"/>
              <a:t>6</a:t>
            </a:r>
            <a:r>
              <a:rPr lang="zh-TW" altLang="en-US" baseline="0" dirty="0"/>
              <a:t>，所以從 </a:t>
            </a:r>
            <a:r>
              <a:rPr lang="en-US" altLang="zh-TW" baseline="0" dirty="0"/>
              <a:t>D</a:t>
            </a:r>
            <a:r>
              <a:rPr lang="zh-TW" altLang="en-US" baseline="0" dirty="0"/>
              <a:t> 這邊作高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會將 </a:t>
            </a:r>
            <a:r>
              <a:rPr lang="en-US" altLang="zh-TW" baseline="0" dirty="0"/>
              <a:t>AE</a:t>
            </a:r>
            <a:r>
              <a:rPr lang="zh-TW" altLang="en-US" baseline="0" dirty="0"/>
              <a:t> 分一半，這兩段都是 </a:t>
            </a:r>
            <a:r>
              <a:rPr lang="en-US" altLang="zh-TW" baseline="0" dirty="0"/>
              <a:t>6 </a:t>
            </a:r>
            <a:r>
              <a:rPr lang="zh-TW" altLang="en-US" baseline="0" dirty="0"/>
              <a:t>除以 </a:t>
            </a:r>
            <a:r>
              <a:rPr lang="en-US" altLang="zh-TW" baseline="0" dirty="0"/>
              <a:t>2 = 3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根據畢氏定理就會知道這個高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4</a:t>
            </a:r>
            <a:r>
              <a:rPr lang="zh-TW" altLang="en-US" baseline="0" dirty="0"/>
              <a:t>，那麼，面積就是 底 </a:t>
            </a:r>
            <a:r>
              <a:rPr lang="en-US" altLang="zh-TW" baseline="0" dirty="0"/>
              <a:t>6 </a:t>
            </a:r>
            <a:r>
              <a:rPr lang="zh-TW" altLang="en-US" baseline="0" dirty="0"/>
              <a:t>乘以 高 </a:t>
            </a:r>
            <a:r>
              <a:rPr lang="en-US" altLang="zh-TW" baseline="0" dirty="0"/>
              <a:t>4 </a:t>
            </a:r>
            <a:r>
              <a:rPr lang="zh-TW" altLang="en-US" baseline="0" dirty="0"/>
              <a:t>除以 </a:t>
            </a:r>
            <a:r>
              <a:rPr lang="en-US" altLang="zh-TW" baseline="0" dirty="0"/>
              <a:t>2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利用等量乘法，等號左右兩邊同時乘以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消掉分母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會得到 </a:t>
            </a:r>
            <a:r>
              <a:rPr lang="en-US" altLang="zh-TW" baseline="0" dirty="0"/>
              <a:t>5r + 6r = 24 </a:t>
            </a:r>
            <a:r>
              <a:rPr lang="zh-TW" altLang="en-US" baseline="0" dirty="0"/>
              <a:t>，</a:t>
            </a:r>
            <a:r>
              <a:rPr lang="en-US" altLang="zh-TW" baseline="0" dirty="0"/>
              <a:t>11r = 24 , r = 24/11</a:t>
            </a:r>
            <a:r>
              <a:rPr lang="zh-TW" altLang="en-US" baseline="0" dirty="0"/>
              <a:t>，所以答案就是 </a:t>
            </a:r>
            <a:r>
              <a:rPr lang="en-US" altLang="zh-TW" baseline="0" dirty="0"/>
              <a:t>A</a:t>
            </a:r>
            <a:r>
              <a:rPr lang="zh-TW" altLang="en-US" baseline="0" dirty="0"/>
              <a:t> 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一題的關鍵在於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看到內心，聯想到三邊距離相等這個性質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因為有給整段 </a:t>
            </a:r>
            <a:r>
              <a:rPr lang="en-US" altLang="zh-TW" baseline="0" dirty="0"/>
              <a:t>AD</a:t>
            </a:r>
            <a:r>
              <a:rPr lang="zh-TW" altLang="en-US" baseline="0" dirty="0"/>
              <a:t>，以及這個直角，就會想到利用左、右的面積相加等於 整塊 等腰三角形 </a:t>
            </a:r>
            <a:r>
              <a:rPr lang="en-US" altLang="zh-TW" baseline="0" dirty="0"/>
              <a:t>ADE</a:t>
            </a:r>
            <a:r>
              <a:rPr lang="zh-TW" altLang="en-US" baseline="0" dirty="0"/>
              <a:t> 面積列出方程式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等腰三角形 的面積不難算，就很容易求出 </a:t>
            </a:r>
            <a:r>
              <a:rPr lang="en-US" altLang="zh-TW" baseline="0" dirty="0"/>
              <a:t>r </a:t>
            </a:r>
            <a:r>
              <a:rPr lang="zh-TW" altLang="en-US" baseline="0" dirty="0"/>
              <a:t>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測驗同學相同的觀念，請同學練習思考解題喔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1649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4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4/1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4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4/1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4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5/4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5/4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customXml" Target="../ink/ink4.xml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customXml" Target="../ink/ink2.xml"/><Relationship Id="rId1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群組 100">
            <a:extLst>
              <a:ext uri="{FF2B5EF4-FFF2-40B4-BE49-F238E27FC236}">
                <a16:creationId xmlns:a16="http://schemas.microsoft.com/office/drawing/2014/main" id="{9528BF08-F75F-12F5-5DFB-A63780878565}"/>
              </a:ext>
            </a:extLst>
          </p:cNvPr>
          <p:cNvGrpSpPr/>
          <p:nvPr/>
        </p:nvGrpSpPr>
        <p:grpSpPr>
          <a:xfrm>
            <a:off x="7745446" y="3302151"/>
            <a:ext cx="870282" cy="592938"/>
            <a:chOff x="7760514" y="3281909"/>
            <a:chExt cx="870282" cy="592938"/>
          </a:xfrm>
        </p:grpSpPr>
        <p:cxnSp>
          <p:nvCxnSpPr>
            <p:cNvPr id="99" name="直線接點 98">
              <a:extLst>
                <a:ext uri="{FF2B5EF4-FFF2-40B4-BE49-F238E27FC236}">
                  <a16:creationId xmlns:a16="http://schemas.microsoft.com/office/drawing/2014/main" id="{AC2D88A9-A504-0E8D-888A-1784EA107ED9}"/>
                </a:ext>
              </a:extLst>
            </p:cNvPr>
            <p:cNvCxnSpPr>
              <a:stCxn id="93" idx="1"/>
            </p:cNvCxnSpPr>
            <p:nvPr/>
          </p:nvCxnSpPr>
          <p:spPr>
            <a:xfrm flipV="1">
              <a:off x="7760514" y="3281909"/>
              <a:ext cx="831843" cy="592938"/>
            </a:xfrm>
            <a:prstGeom prst="line">
              <a:avLst/>
            </a:prstGeom>
            <a:ln w="19050">
              <a:solidFill>
                <a:srgbClr val="FF6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9B4785EF-AC0B-3FAD-3CDF-15C5BDE4503F}"/>
                </a:ext>
              </a:extLst>
            </p:cNvPr>
            <p:cNvSpPr/>
            <p:nvPr/>
          </p:nvSpPr>
          <p:spPr>
            <a:xfrm rot="19478923">
              <a:off x="8546610" y="3284159"/>
              <a:ext cx="84186" cy="84186"/>
            </a:xfrm>
            <a:prstGeom prst="rect">
              <a:avLst/>
            </a:prstGeom>
            <a:solidFill>
              <a:srgbClr val="FFFFCC"/>
            </a:solidFill>
            <a:ln w="15875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69" name="手繪多邊形: 圖案 68">
            <a:extLst>
              <a:ext uri="{FF2B5EF4-FFF2-40B4-BE49-F238E27FC236}">
                <a16:creationId xmlns:a16="http://schemas.microsoft.com/office/drawing/2014/main" id="{4756FB55-8268-7157-7E1E-4149F545A064}"/>
              </a:ext>
            </a:extLst>
          </p:cNvPr>
          <p:cNvSpPr/>
          <p:nvPr/>
        </p:nvSpPr>
        <p:spPr>
          <a:xfrm>
            <a:off x="1295400" y="2650067"/>
            <a:ext cx="905933" cy="1225550"/>
          </a:xfrm>
          <a:custGeom>
            <a:avLst/>
            <a:gdLst>
              <a:gd name="connsiteX0" fmla="*/ 0 w 905933"/>
              <a:gd name="connsiteY0" fmla="*/ 0 h 1225550"/>
              <a:gd name="connsiteX1" fmla="*/ 205317 w 905933"/>
              <a:gd name="connsiteY1" fmla="*/ 1225550 h 1225550"/>
              <a:gd name="connsiteX2" fmla="*/ 905933 w 905933"/>
              <a:gd name="connsiteY2" fmla="*/ 1223433 h 1225550"/>
              <a:gd name="connsiteX3" fmla="*/ 0 w 905933"/>
              <a:gd name="connsiteY3" fmla="*/ 0 h 1225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5933" h="1225550">
                <a:moveTo>
                  <a:pt x="0" y="0"/>
                </a:moveTo>
                <a:lnTo>
                  <a:pt x="205317" y="1225550"/>
                </a:lnTo>
                <a:lnTo>
                  <a:pt x="905933" y="122343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  <a:alpha val="96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8" name="手繪多邊形: 圖案 67">
            <a:extLst>
              <a:ext uri="{FF2B5EF4-FFF2-40B4-BE49-F238E27FC236}">
                <a16:creationId xmlns:a16="http://schemas.microsoft.com/office/drawing/2014/main" id="{B14959E8-DD50-F728-9BF2-B5EEDEE86968}"/>
              </a:ext>
            </a:extLst>
          </p:cNvPr>
          <p:cNvSpPr/>
          <p:nvPr/>
        </p:nvSpPr>
        <p:spPr>
          <a:xfrm>
            <a:off x="944033" y="2652183"/>
            <a:ext cx="554567" cy="1219200"/>
          </a:xfrm>
          <a:custGeom>
            <a:avLst/>
            <a:gdLst>
              <a:gd name="connsiteX0" fmla="*/ 349250 w 554567"/>
              <a:gd name="connsiteY0" fmla="*/ 0 h 1219200"/>
              <a:gd name="connsiteX1" fmla="*/ 554567 w 554567"/>
              <a:gd name="connsiteY1" fmla="*/ 1219200 h 1219200"/>
              <a:gd name="connsiteX2" fmla="*/ 0 w 554567"/>
              <a:gd name="connsiteY2" fmla="*/ 1219200 h 1219200"/>
              <a:gd name="connsiteX3" fmla="*/ 349250 w 554567"/>
              <a:gd name="connsiteY3" fmla="*/ 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4567" h="1219200">
                <a:moveTo>
                  <a:pt x="349250" y="0"/>
                </a:moveTo>
                <a:lnTo>
                  <a:pt x="554567" y="1219200"/>
                </a:lnTo>
                <a:lnTo>
                  <a:pt x="0" y="1219200"/>
                </a:lnTo>
                <a:lnTo>
                  <a:pt x="349250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90" name="群組 89">
            <a:extLst>
              <a:ext uri="{FF2B5EF4-FFF2-40B4-BE49-F238E27FC236}">
                <a16:creationId xmlns:a16="http://schemas.microsoft.com/office/drawing/2014/main" id="{9DC026AE-0CF8-0FDE-39B1-3D17847B2E25}"/>
              </a:ext>
            </a:extLst>
          </p:cNvPr>
          <p:cNvGrpSpPr/>
          <p:nvPr/>
        </p:nvGrpSpPr>
        <p:grpSpPr>
          <a:xfrm>
            <a:off x="1502982" y="3873500"/>
            <a:ext cx="236243" cy="525992"/>
            <a:chOff x="1502982" y="3873500"/>
            <a:chExt cx="236243" cy="525992"/>
          </a:xfrm>
        </p:grpSpPr>
        <p:cxnSp>
          <p:nvCxnSpPr>
            <p:cNvPr id="44" name="直線接點 43">
              <a:extLst>
                <a:ext uri="{FF2B5EF4-FFF2-40B4-BE49-F238E27FC236}">
                  <a16:creationId xmlns:a16="http://schemas.microsoft.com/office/drawing/2014/main" id="{4BD9626A-F9EE-9726-3B3B-9873320D9E86}"/>
                </a:ext>
              </a:extLst>
            </p:cNvPr>
            <p:cNvCxnSpPr>
              <a:cxnSpLocks/>
            </p:cNvCxnSpPr>
            <p:nvPr/>
          </p:nvCxnSpPr>
          <p:spPr>
            <a:xfrm>
              <a:off x="1502982" y="3873500"/>
              <a:ext cx="135318" cy="525992"/>
            </a:xfrm>
            <a:prstGeom prst="line">
              <a:avLst/>
            </a:prstGeom>
            <a:ln w="19050">
              <a:solidFill>
                <a:srgbClr val="FF6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4938107-E4FA-0624-202F-204FE24FA3C0}"/>
                </a:ext>
              </a:extLst>
            </p:cNvPr>
            <p:cNvSpPr/>
            <p:nvPr/>
          </p:nvSpPr>
          <p:spPr>
            <a:xfrm rot="20710241">
              <a:off x="1629158" y="4280027"/>
              <a:ext cx="110067" cy="110067"/>
            </a:xfrm>
            <a:prstGeom prst="rect">
              <a:avLst/>
            </a:prstGeom>
            <a:solidFill>
              <a:srgbClr val="FFFFCC"/>
            </a:solidFill>
            <a:ln w="15875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92" name="群組 91">
            <a:extLst>
              <a:ext uri="{FF2B5EF4-FFF2-40B4-BE49-F238E27FC236}">
                <a16:creationId xmlns:a16="http://schemas.microsoft.com/office/drawing/2014/main" id="{D3BAD8BA-791D-7BA9-F46E-DEA910BD71AF}"/>
              </a:ext>
            </a:extLst>
          </p:cNvPr>
          <p:cNvGrpSpPr/>
          <p:nvPr/>
        </p:nvGrpSpPr>
        <p:grpSpPr>
          <a:xfrm>
            <a:off x="1502982" y="3498097"/>
            <a:ext cx="464844" cy="375403"/>
            <a:chOff x="1502982" y="3498097"/>
            <a:chExt cx="464844" cy="375403"/>
          </a:xfrm>
        </p:grpSpPr>
        <p:cxnSp>
          <p:nvCxnSpPr>
            <p:cNvPr id="49" name="直線接點 48">
              <a:extLst>
                <a:ext uri="{FF2B5EF4-FFF2-40B4-BE49-F238E27FC236}">
                  <a16:creationId xmlns:a16="http://schemas.microsoft.com/office/drawing/2014/main" id="{79C11365-538C-9B99-5723-FB7D7232D9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02982" y="3568641"/>
              <a:ext cx="464844" cy="304859"/>
            </a:xfrm>
            <a:prstGeom prst="line">
              <a:avLst/>
            </a:prstGeom>
            <a:ln w="19050">
              <a:solidFill>
                <a:srgbClr val="FF6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17F2D9FB-7309-3743-7295-43BF169A0548}"/>
                </a:ext>
              </a:extLst>
            </p:cNvPr>
            <p:cNvSpPr/>
            <p:nvPr/>
          </p:nvSpPr>
          <p:spPr>
            <a:xfrm rot="19538245">
              <a:off x="1843399" y="3498097"/>
              <a:ext cx="110067" cy="110067"/>
            </a:xfrm>
            <a:prstGeom prst="rect">
              <a:avLst/>
            </a:prstGeom>
            <a:solidFill>
              <a:srgbClr val="FFFFCC"/>
            </a:solidFill>
            <a:ln w="15875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91" name="群組 90">
            <a:extLst>
              <a:ext uri="{FF2B5EF4-FFF2-40B4-BE49-F238E27FC236}">
                <a16:creationId xmlns:a16="http://schemas.microsoft.com/office/drawing/2014/main" id="{FBA5112B-C4FA-2FE0-CB02-1AA975A59C90}"/>
              </a:ext>
            </a:extLst>
          </p:cNvPr>
          <p:cNvGrpSpPr/>
          <p:nvPr/>
        </p:nvGrpSpPr>
        <p:grpSpPr>
          <a:xfrm>
            <a:off x="979741" y="3635696"/>
            <a:ext cx="519008" cy="233338"/>
            <a:chOff x="979741" y="3635696"/>
            <a:chExt cx="519008" cy="233338"/>
          </a:xfrm>
        </p:grpSpPr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F0BA8558-9D9B-6151-09F5-4CBA50224417}"/>
                </a:ext>
              </a:extLst>
            </p:cNvPr>
            <p:cNvSpPr/>
            <p:nvPr/>
          </p:nvSpPr>
          <p:spPr>
            <a:xfrm rot="17182237">
              <a:off x="1002008" y="3635696"/>
              <a:ext cx="110067" cy="110067"/>
            </a:xfrm>
            <a:prstGeom prst="rect">
              <a:avLst/>
            </a:prstGeom>
            <a:solidFill>
              <a:srgbClr val="FFFFCC"/>
            </a:solidFill>
            <a:ln w="15875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56" name="直線接點 55">
              <a:extLst>
                <a:ext uri="{FF2B5EF4-FFF2-40B4-BE49-F238E27FC236}">
                  <a16:creationId xmlns:a16="http://schemas.microsoft.com/office/drawing/2014/main" id="{3ACEB4A4-9DC8-90EA-84CD-B4BBF927651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79741" y="3720280"/>
              <a:ext cx="519008" cy="148754"/>
            </a:xfrm>
            <a:prstGeom prst="line">
              <a:avLst/>
            </a:prstGeom>
            <a:ln w="19050">
              <a:solidFill>
                <a:srgbClr val="FF6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8185" y="902558"/>
            <a:ext cx="11183986" cy="1375826"/>
          </a:xfrm>
          <a:prstGeom prst="rect">
            <a:avLst/>
          </a:prstGeom>
          <a:noFill/>
        </p:spPr>
        <p:txBody>
          <a:bodyPr wrap="square" lIns="108000" tIns="0" rIns="108000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如圖，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為 </a:t>
            </a:r>
            <a:r>
              <a:rPr lang="zh-TW" altLang="en-US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BC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的內心，有一直線通過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點且分別與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B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、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C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相交於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點、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點。若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D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DE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5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E =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6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，則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點到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BC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的距離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(A)          (B)          (C) 2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   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(D) 3                                                                                        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10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會考 第</a:t>
            </a:r>
            <a:r>
              <a:rPr lang="zh-TW" altLang="en-US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6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dirty="0">
              <a:ea typeface="微軟正黑體" panose="020B0604030504040204" pitchFamily="34" charset="-12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內心到邊的距離</a:t>
            </a:r>
          </a:p>
        </p:txBody>
      </p: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C6411A11-EE52-A6B2-5475-181CB77F2E13}"/>
              </a:ext>
            </a:extLst>
          </p:cNvPr>
          <p:cNvCxnSpPr>
            <a:cxnSpLocks/>
          </p:cNvCxnSpPr>
          <p:nvPr/>
        </p:nvCxnSpPr>
        <p:spPr>
          <a:xfrm>
            <a:off x="6320017" y="1004284"/>
            <a:ext cx="351127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56FFFF16-1404-C4B4-340E-EC6C7348E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537559"/>
              </p:ext>
            </p:extLst>
          </p:nvPr>
        </p:nvGraphicFramePr>
        <p:xfrm>
          <a:off x="706576" y="1784907"/>
          <a:ext cx="33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609480" progId="Equation.DSMT4">
                  <p:embed/>
                </p:oleObj>
              </mc:Choice>
              <mc:Fallback>
                <p:oleObj name="Equation" r:id="rId3" imgW="330120" imgH="6094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56FFFF16-1404-C4B4-340E-EC6C7348E2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576" y="1784907"/>
                        <a:ext cx="33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5B1E56A4-F662-6771-E081-92DF5C55B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2612"/>
              </p:ext>
            </p:extLst>
          </p:nvPr>
        </p:nvGraphicFramePr>
        <p:xfrm>
          <a:off x="1684192" y="1784907"/>
          <a:ext cx="33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609480" progId="Equation.DSMT4">
                  <p:embed/>
                </p:oleObj>
              </mc:Choice>
              <mc:Fallback>
                <p:oleObj name="Equation" r:id="rId5" imgW="330120" imgH="6094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5B1E56A4-F662-6771-E081-92DF5C55B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4192" y="1784907"/>
                        <a:ext cx="33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8A59CAFD-69AE-2C8C-5240-12B2115F0B0A}"/>
              </a:ext>
            </a:extLst>
          </p:cNvPr>
          <p:cNvCxnSpPr>
            <a:cxnSpLocks/>
          </p:cNvCxnSpPr>
          <p:nvPr/>
        </p:nvCxnSpPr>
        <p:spPr>
          <a:xfrm>
            <a:off x="6917691" y="1004284"/>
            <a:ext cx="351127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>
            <a:extLst>
              <a:ext uri="{FF2B5EF4-FFF2-40B4-BE49-F238E27FC236}">
                <a16:creationId xmlns:a16="http://schemas.microsoft.com/office/drawing/2014/main" id="{F60C0715-A28E-C65D-A99B-35ACF429AC31}"/>
              </a:ext>
            </a:extLst>
          </p:cNvPr>
          <p:cNvCxnSpPr>
            <a:cxnSpLocks/>
          </p:cNvCxnSpPr>
          <p:nvPr/>
        </p:nvCxnSpPr>
        <p:spPr>
          <a:xfrm>
            <a:off x="9916656" y="1005610"/>
            <a:ext cx="351127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>
            <a:extLst>
              <a:ext uri="{FF2B5EF4-FFF2-40B4-BE49-F238E27FC236}">
                <a16:creationId xmlns:a16="http://schemas.microsoft.com/office/drawing/2014/main" id="{93337C3D-18D0-172A-15D4-4EDF4F39FB19}"/>
              </a:ext>
            </a:extLst>
          </p:cNvPr>
          <p:cNvCxnSpPr>
            <a:cxnSpLocks/>
          </p:cNvCxnSpPr>
          <p:nvPr/>
        </p:nvCxnSpPr>
        <p:spPr>
          <a:xfrm>
            <a:off x="10538184" y="1006935"/>
            <a:ext cx="351127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A0FCCC5E-DF11-2484-EC15-7B961A4DBC51}"/>
              </a:ext>
            </a:extLst>
          </p:cNvPr>
          <p:cNvCxnSpPr>
            <a:cxnSpLocks/>
          </p:cNvCxnSpPr>
          <p:nvPr/>
        </p:nvCxnSpPr>
        <p:spPr>
          <a:xfrm>
            <a:off x="330039" y="1469439"/>
            <a:ext cx="351127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>
            <a:extLst>
              <a:ext uri="{FF2B5EF4-FFF2-40B4-BE49-F238E27FC236}">
                <a16:creationId xmlns:a16="http://schemas.microsoft.com/office/drawing/2014/main" id="{3E3F82F4-B981-F268-5A04-2D61728CC2A9}"/>
              </a:ext>
            </a:extLst>
          </p:cNvPr>
          <p:cNvCxnSpPr>
            <a:cxnSpLocks/>
          </p:cNvCxnSpPr>
          <p:nvPr/>
        </p:nvCxnSpPr>
        <p:spPr>
          <a:xfrm>
            <a:off x="2343043" y="1470765"/>
            <a:ext cx="351127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手繪多邊形: 圖案 33">
            <a:extLst>
              <a:ext uri="{FF2B5EF4-FFF2-40B4-BE49-F238E27FC236}">
                <a16:creationId xmlns:a16="http://schemas.microsoft.com/office/drawing/2014/main" id="{BAD9BDFD-D9FD-B0EB-96D3-9F294CD733C8}"/>
              </a:ext>
            </a:extLst>
          </p:cNvPr>
          <p:cNvSpPr/>
          <p:nvPr/>
        </p:nvSpPr>
        <p:spPr>
          <a:xfrm>
            <a:off x="715433" y="2654300"/>
            <a:ext cx="1735667" cy="1981200"/>
          </a:xfrm>
          <a:custGeom>
            <a:avLst/>
            <a:gdLst>
              <a:gd name="connsiteX0" fmla="*/ 579967 w 1735667"/>
              <a:gd name="connsiteY0" fmla="*/ 0 h 1981200"/>
              <a:gd name="connsiteX1" fmla="*/ 0 w 1735667"/>
              <a:gd name="connsiteY1" fmla="*/ 1981200 h 1981200"/>
              <a:gd name="connsiteX2" fmla="*/ 1735667 w 1735667"/>
              <a:gd name="connsiteY2" fmla="*/ 1549400 h 1981200"/>
              <a:gd name="connsiteX3" fmla="*/ 579967 w 1735667"/>
              <a:gd name="connsiteY3" fmla="*/ 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35667" h="1981200">
                <a:moveTo>
                  <a:pt x="579967" y="0"/>
                </a:moveTo>
                <a:lnTo>
                  <a:pt x="0" y="1981200"/>
                </a:lnTo>
                <a:lnTo>
                  <a:pt x="1735667" y="1549400"/>
                </a:lnTo>
                <a:lnTo>
                  <a:pt x="579967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7" name="直線接點 36">
            <a:extLst>
              <a:ext uri="{FF2B5EF4-FFF2-40B4-BE49-F238E27FC236}">
                <a16:creationId xmlns:a16="http://schemas.microsoft.com/office/drawing/2014/main" id="{D7E756F5-1ED1-9C29-3C20-2679BC5EEEDC}"/>
              </a:ext>
            </a:extLst>
          </p:cNvPr>
          <p:cNvCxnSpPr>
            <a:cxnSpLocks/>
          </p:cNvCxnSpPr>
          <p:nvPr/>
        </p:nvCxnSpPr>
        <p:spPr>
          <a:xfrm>
            <a:off x="935567" y="3873500"/>
            <a:ext cx="1265766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接點 57">
            <a:extLst>
              <a:ext uri="{FF2B5EF4-FFF2-40B4-BE49-F238E27FC236}">
                <a16:creationId xmlns:a16="http://schemas.microsoft.com/office/drawing/2014/main" id="{DCFCC33E-8673-12E9-F774-1E52A9F980C2}"/>
              </a:ext>
            </a:extLst>
          </p:cNvPr>
          <p:cNvCxnSpPr>
            <a:cxnSpLocks/>
            <a:stCxn id="34" idx="0"/>
          </p:cNvCxnSpPr>
          <p:nvPr/>
        </p:nvCxnSpPr>
        <p:spPr>
          <a:xfrm>
            <a:off x="1295400" y="2654300"/>
            <a:ext cx="203349" cy="1214734"/>
          </a:xfrm>
          <a:prstGeom prst="line">
            <a:avLst/>
          </a:prstGeom>
          <a:ln w="31750">
            <a:solidFill>
              <a:srgbClr val="0070C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橢圓 39">
            <a:extLst>
              <a:ext uri="{FF2B5EF4-FFF2-40B4-BE49-F238E27FC236}">
                <a16:creationId xmlns:a16="http://schemas.microsoft.com/office/drawing/2014/main" id="{28C75BA2-E584-DE38-86ED-977DA149E2B6}"/>
              </a:ext>
            </a:extLst>
          </p:cNvPr>
          <p:cNvSpPr/>
          <p:nvPr/>
        </p:nvSpPr>
        <p:spPr>
          <a:xfrm>
            <a:off x="1473349" y="3845751"/>
            <a:ext cx="55033" cy="55033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2" name="文字方塊 61">
            <a:extLst>
              <a:ext uri="{FF2B5EF4-FFF2-40B4-BE49-F238E27FC236}">
                <a16:creationId xmlns:a16="http://schemas.microsoft.com/office/drawing/2014/main" id="{2A03BA93-DD3B-FFE4-9FB9-E519071FF7B8}"/>
              </a:ext>
            </a:extLst>
          </p:cNvPr>
          <p:cNvSpPr txBox="1"/>
          <p:nvPr/>
        </p:nvSpPr>
        <p:spPr>
          <a:xfrm>
            <a:off x="1163899" y="2329167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63" name="文字方塊 62">
            <a:extLst>
              <a:ext uri="{FF2B5EF4-FFF2-40B4-BE49-F238E27FC236}">
                <a16:creationId xmlns:a16="http://schemas.microsoft.com/office/drawing/2014/main" id="{7D7DB1EE-9A88-FE0D-60CD-2D710C15091D}"/>
              </a:ext>
            </a:extLst>
          </p:cNvPr>
          <p:cNvSpPr txBox="1"/>
          <p:nvPr/>
        </p:nvSpPr>
        <p:spPr>
          <a:xfrm>
            <a:off x="471958" y="4588884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64" name="文字方塊 63">
            <a:extLst>
              <a:ext uri="{FF2B5EF4-FFF2-40B4-BE49-F238E27FC236}">
                <a16:creationId xmlns:a16="http://schemas.microsoft.com/office/drawing/2014/main" id="{B36B56FC-6EE4-6C62-7264-05F8B6249031}"/>
              </a:ext>
            </a:extLst>
          </p:cNvPr>
          <p:cNvSpPr txBox="1"/>
          <p:nvPr/>
        </p:nvSpPr>
        <p:spPr>
          <a:xfrm>
            <a:off x="619650" y="3674262"/>
            <a:ext cx="306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85B76DED-D991-F245-347D-EA961DBEDD41}"/>
              </a:ext>
            </a:extLst>
          </p:cNvPr>
          <p:cNvSpPr txBox="1"/>
          <p:nvPr/>
        </p:nvSpPr>
        <p:spPr>
          <a:xfrm>
            <a:off x="2210319" y="3629623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E</a:t>
            </a:r>
            <a:endParaRPr lang="zh-TW" altLang="en-US" b="1" i="1" dirty="0"/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E6F02FE4-AE06-73DC-F972-185262A25CD5}"/>
              </a:ext>
            </a:extLst>
          </p:cNvPr>
          <p:cNvSpPr txBox="1"/>
          <p:nvPr/>
        </p:nvSpPr>
        <p:spPr>
          <a:xfrm>
            <a:off x="2383100" y="4074082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67" name="文字方塊 66">
            <a:extLst>
              <a:ext uri="{FF2B5EF4-FFF2-40B4-BE49-F238E27FC236}">
                <a16:creationId xmlns:a16="http://schemas.microsoft.com/office/drawing/2014/main" id="{1712D4D0-30D5-07D1-85C1-129A03B3A196}"/>
              </a:ext>
            </a:extLst>
          </p:cNvPr>
          <p:cNvSpPr txBox="1"/>
          <p:nvPr/>
        </p:nvSpPr>
        <p:spPr>
          <a:xfrm>
            <a:off x="1261004" y="3854605"/>
            <a:ext cx="24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I</a:t>
            </a:r>
            <a:endParaRPr lang="zh-TW" altLang="en-US" b="1" i="1" dirty="0"/>
          </a:p>
        </p:txBody>
      </p:sp>
      <p:grpSp>
        <p:nvGrpSpPr>
          <p:cNvPr id="105" name="群組 104">
            <a:extLst>
              <a:ext uri="{FF2B5EF4-FFF2-40B4-BE49-F238E27FC236}">
                <a16:creationId xmlns:a16="http://schemas.microsoft.com/office/drawing/2014/main" id="{B48A3EEC-7FEA-53B6-CEF3-3B7DC13D0C71}"/>
              </a:ext>
            </a:extLst>
          </p:cNvPr>
          <p:cNvGrpSpPr/>
          <p:nvPr/>
        </p:nvGrpSpPr>
        <p:grpSpPr>
          <a:xfrm>
            <a:off x="208352" y="4893555"/>
            <a:ext cx="11983648" cy="1915019"/>
            <a:chOff x="218184" y="4852286"/>
            <a:chExt cx="11983648" cy="1915019"/>
          </a:xfrm>
        </p:grpSpPr>
        <p:cxnSp>
          <p:nvCxnSpPr>
            <p:cNvPr id="6" name="直線接點 5">
              <a:extLst>
                <a:ext uri="{FF2B5EF4-FFF2-40B4-BE49-F238E27FC236}">
                  <a16:creationId xmlns:a16="http://schemas.microsoft.com/office/drawing/2014/main" id="{3360153D-65C1-0044-C5A5-8653257A645F}"/>
                </a:ext>
              </a:extLst>
            </p:cNvPr>
            <p:cNvCxnSpPr>
              <a:cxnSpLocks/>
            </p:cNvCxnSpPr>
            <p:nvPr/>
          </p:nvCxnSpPr>
          <p:spPr>
            <a:xfrm>
              <a:off x="5810178" y="5759856"/>
              <a:ext cx="368372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4F7B3DD8-E6F2-68AC-8E24-7529F371E0A5}"/>
                </a:ext>
              </a:extLst>
            </p:cNvPr>
            <p:cNvCxnSpPr>
              <a:cxnSpLocks/>
            </p:cNvCxnSpPr>
            <p:nvPr/>
          </p:nvCxnSpPr>
          <p:spPr>
            <a:xfrm>
              <a:off x="6356278" y="5759856"/>
              <a:ext cx="368372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接點 8">
              <a:extLst>
                <a:ext uri="{FF2B5EF4-FFF2-40B4-BE49-F238E27FC236}">
                  <a16:creationId xmlns:a16="http://schemas.microsoft.com/office/drawing/2014/main" id="{7E76AE38-9037-2BDE-1513-A46E5577E65E}"/>
                </a:ext>
              </a:extLst>
            </p:cNvPr>
            <p:cNvCxnSpPr>
              <a:cxnSpLocks/>
            </p:cNvCxnSpPr>
            <p:nvPr/>
          </p:nvCxnSpPr>
          <p:spPr>
            <a:xfrm>
              <a:off x="612194" y="6090056"/>
              <a:ext cx="323373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>
              <a:extLst>
                <a:ext uri="{FF2B5EF4-FFF2-40B4-BE49-F238E27FC236}">
                  <a16:creationId xmlns:a16="http://schemas.microsoft.com/office/drawing/2014/main" id="{C4E2CB22-3276-AAA9-743D-658228503E80}"/>
                </a:ext>
              </a:extLst>
            </p:cNvPr>
            <p:cNvCxnSpPr>
              <a:cxnSpLocks/>
            </p:cNvCxnSpPr>
            <p:nvPr/>
          </p:nvCxnSpPr>
          <p:spPr>
            <a:xfrm>
              <a:off x="1498600" y="6090056"/>
              <a:ext cx="364067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>
              <a:extLst>
                <a:ext uri="{FF2B5EF4-FFF2-40B4-BE49-F238E27FC236}">
                  <a16:creationId xmlns:a16="http://schemas.microsoft.com/office/drawing/2014/main" id="{11C1A7BD-A429-DCA2-02D9-A543FE632F46}"/>
                </a:ext>
              </a:extLst>
            </p:cNvPr>
            <p:cNvCxnSpPr>
              <a:cxnSpLocks/>
            </p:cNvCxnSpPr>
            <p:nvPr/>
          </p:nvCxnSpPr>
          <p:spPr>
            <a:xfrm>
              <a:off x="3054350" y="6090056"/>
              <a:ext cx="338667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9" name="群組 88">
              <a:extLst>
                <a:ext uri="{FF2B5EF4-FFF2-40B4-BE49-F238E27FC236}">
                  <a16:creationId xmlns:a16="http://schemas.microsoft.com/office/drawing/2014/main" id="{8A4B8B1A-ED66-5317-9093-2025B5DE0DD5}"/>
                </a:ext>
              </a:extLst>
            </p:cNvPr>
            <p:cNvGrpSpPr/>
            <p:nvPr/>
          </p:nvGrpSpPr>
          <p:grpSpPr>
            <a:xfrm>
              <a:off x="218184" y="4852286"/>
              <a:ext cx="11983648" cy="1915019"/>
              <a:chOff x="218184" y="4852286"/>
              <a:chExt cx="11983648" cy="1915019"/>
            </a:xfrm>
          </p:grpSpPr>
          <p:grpSp>
            <p:nvGrpSpPr>
              <p:cNvPr id="22" name="群組 21">
                <a:extLst>
                  <a:ext uri="{FF2B5EF4-FFF2-40B4-BE49-F238E27FC236}">
                    <a16:creationId xmlns:a16="http://schemas.microsoft.com/office/drawing/2014/main" id="{A3CC8F27-045F-A59D-8DF9-98CD3DC0C414}"/>
                  </a:ext>
                </a:extLst>
              </p:cNvPr>
              <p:cNvGrpSpPr/>
              <p:nvPr/>
            </p:nvGrpSpPr>
            <p:grpSpPr>
              <a:xfrm>
                <a:off x="218184" y="5261287"/>
                <a:ext cx="11983648" cy="1477446"/>
                <a:chOff x="237249" y="8370051"/>
                <a:chExt cx="11983648" cy="1477446"/>
              </a:xfrm>
            </p:grpSpPr>
            <p:sp>
              <p:nvSpPr>
                <p:cNvPr id="27" name="文字方塊 26">
                  <a:extLst>
                    <a:ext uri="{FF2B5EF4-FFF2-40B4-BE49-F238E27FC236}">
                      <a16:creationId xmlns:a16="http://schemas.microsoft.com/office/drawing/2014/main" id="{59534299-6C8A-D2FF-B90C-4E44C57EF850}"/>
                    </a:ext>
                  </a:extLst>
                </p:cNvPr>
                <p:cNvSpPr txBox="1"/>
                <p:nvPr/>
              </p:nvSpPr>
              <p:spPr>
                <a:xfrm>
                  <a:off x="237249" y="8786950"/>
                  <a:ext cx="8710059" cy="10605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zh-TW" altLang="en-US" dirty="0">
                      <a:ea typeface="微軟正黑體" panose="020B0604030504040204" pitchFamily="34" charset="-120"/>
                    </a:rPr>
                    <a:t>如圖，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I</a:t>
                  </a:r>
                  <a:r>
                    <a:rPr lang="zh-TW" altLang="en-US" b="1" i="1" dirty="0"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為 </a:t>
                  </a:r>
                  <a:r>
                    <a:rPr lang="zh-TW" altLang="en-US" b="1" dirty="0">
                      <a:ea typeface="微軟正黑體" panose="020B0604030504040204" pitchFamily="34" charset="-120"/>
                      <a:sym typeface="Symbol" panose="05050102010706020507" pitchFamily="18" charset="2"/>
                    </a:rPr>
                    <a:t>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BC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的內心，有一直線通過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O</a:t>
                  </a:r>
                  <a:r>
                    <a:rPr lang="zh-TW" altLang="en-US" b="1" i="1" dirty="0"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點且分別與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B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、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C</a:t>
                  </a:r>
                  <a:r>
                    <a:rPr lang="zh-TW" altLang="en-US" b="1" i="1" dirty="0"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相交於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D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、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E</a:t>
                  </a:r>
                  <a:r>
                    <a:rPr lang="zh-TW" altLang="en-US" b="1" i="1" dirty="0"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兩點。若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D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=</a:t>
                  </a:r>
                  <a:r>
                    <a:rPr lang="zh-TW" altLang="en-US" b="1" dirty="0">
                      <a:ea typeface="微軟正黑體" panose="020B0604030504040204" pitchFamily="34" charset="-120"/>
                    </a:rPr>
                    <a:t>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7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，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E</a:t>
                  </a:r>
                  <a:r>
                    <a:rPr lang="en-US" altLang="zh-TW" dirty="0">
                      <a:ea typeface="微軟正黑體" panose="020B0604030504040204" pitchFamily="34" charset="-120"/>
                    </a:rPr>
                    <a:t>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= 5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，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I 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點到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BC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的距離為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2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，則 </a:t>
                  </a:r>
                  <a:r>
                    <a:rPr lang="zh-TW" altLang="en-US" dirty="0">
                      <a:ea typeface="微軟正黑體" panose="020B0604030504040204" pitchFamily="34" charset="-120"/>
                      <a:sym typeface="Symbol" panose="05050102010706020507" pitchFamily="18" charset="2"/>
                    </a:rPr>
                    <a:t>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DE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面積為何</a:t>
                  </a:r>
                  <a:r>
                    <a:rPr lang="en-US" altLang="zh-TW" dirty="0">
                      <a:ea typeface="微軟正黑體" panose="020B0604030504040204" pitchFamily="34" charset="-120"/>
                    </a:rPr>
                    <a:t>?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altLang="zh-TW" b="1" dirty="0">
                      <a:ea typeface="微軟正黑體" panose="020B0604030504040204" pitchFamily="34" charset="-120"/>
                    </a:rPr>
                    <a:t>(A) 10    (B) 11</a:t>
                  </a:r>
                  <a:r>
                    <a:rPr lang="zh-TW" altLang="en-US" b="1" dirty="0">
                      <a:ea typeface="微軟正黑體" panose="020B0604030504040204" pitchFamily="34" charset="-120"/>
                    </a:rPr>
                    <a:t>   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(C) 12    (D) 13 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</a:t>
                  </a:r>
                  <a:endParaRPr lang="en-US" altLang="zh-TW" b="1" dirty="0">
                    <a:ea typeface="微軟正黑體" panose="020B0604030504040204" pitchFamily="34" charset="-120"/>
                  </a:endParaRPr>
                </a:p>
              </p:txBody>
            </p:sp>
            <p:cxnSp>
              <p:nvCxnSpPr>
                <p:cNvPr id="24" name="直線接點 23">
                  <a:extLst>
                    <a:ext uri="{FF2B5EF4-FFF2-40B4-BE49-F238E27FC236}">
                      <a16:creationId xmlns:a16="http://schemas.microsoft.com/office/drawing/2014/main" id="{63855BF0-B54B-7A91-EFB5-B33AB0DB92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1736" y="8760897"/>
                  <a:ext cx="8615572" cy="0"/>
                </a:xfrm>
                <a:prstGeom prst="line">
                  <a:avLst/>
                </a:prstGeom>
                <a:ln w="1905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文字方塊 24">
                  <a:extLst>
                    <a:ext uri="{FF2B5EF4-FFF2-40B4-BE49-F238E27FC236}">
                      <a16:creationId xmlns:a16="http://schemas.microsoft.com/office/drawing/2014/main" id="{5A98D90D-5C3A-AFD7-18C3-339F95428760}"/>
                    </a:ext>
                  </a:extLst>
                </p:cNvPr>
                <p:cNvSpPr txBox="1"/>
                <p:nvPr/>
              </p:nvSpPr>
              <p:spPr>
                <a:xfrm>
                  <a:off x="662920" y="8370051"/>
                  <a:ext cx="166775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TW" altLang="en-US" dirty="0">
                      <a:ea typeface="微軟正黑體" panose="020B0604030504040204" pitchFamily="34" charset="-120"/>
                    </a:rPr>
                    <a:t>學生練習</a:t>
                  </a:r>
                  <a:endParaRPr lang="en-US" altLang="zh-TW" b="1" dirty="0"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26" name="矩形 25">
                  <a:extLst>
                    <a:ext uri="{FF2B5EF4-FFF2-40B4-BE49-F238E27FC236}">
                      <a16:creationId xmlns:a16="http://schemas.microsoft.com/office/drawing/2014/main" id="{D1A61D40-70B8-52E6-658E-EF9F653CF0D1}"/>
                    </a:ext>
                  </a:extLst>
                </p:cNvPr>
                <p:cNvSpPr/>
                <p:nvPr/>
              </p:nvSpPr>
              <p:spPr>
                <a:xfrm>
                  <a:off x="350787" y="8407342"/>
                  <a:ext cx="280472" cy="288758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headEnd type="none" w="med" len="med"/>
                  <a:tailEnd type="arrow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28" name="文字方塊 27">
                  <a:extLst>
                    <a:ext uri="{FF2B5EF4-FFF2-40B4-BE49-F238E27FC236}">
                      <a16:creationId xmlns:a16="http://schemas.microsoft.com/office/drawing/2014/main" id="{0200C782-BA87-C14A-F33C-E54927DB2ABF}"/>
                    </a:ext>
                  </a:extLst>
                </p:cNvPr>
                <p:cNvSpPr txBox="1"/>
                <p:nvPr/>
              </p:nvSpPr>
              <p:spPr>
                <a:xfrm>
                  <a:off x="9684174" y="9500501"/>
                  <a:ext cx="2536723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r"/>
                  <a:r>
                    <a:rPr lang="zh-TW" altLang="en-US" sz="1600" dirty="0">
                      <a:solidFill>
                        <a:schemeClr val="bg1">
                          <a:lumMod val="65000"/>
                        </a:schemeClr>
                      </a:solidFill>
                      <a:ea typeface="微軟正黑體" panose="020B0604030504040204" pitchFamily="34" charset="-120"/>
                    </a:rPr>
                    <a:t>解答</a:t>
                  </a:r>
                  <a:r>
                    <a:rPr lang="zh-TW" altLang="en-US" sz="1600" dirty="0">
                      <a:solidFill>
                        <a:schemeClr val="bg1">
                          <a:lumMod val="65000"/>
                        </a:schemeClr>
                      </a:solidFill>
                      <a:ea typeface="微軟正黑體" panose="020B0604030504040204" pitchFamily="34" charset="-120"/>
                      <a:sym typeface="Wingdings" panose="05000000000000000000" pitchFamily="2" charset="2"/>
                    </a:rPr>
                    <a:t>： </a:t>
                  </a:r>
                  <a:r>
                    <a:rPr lang="en-US" altLang="zh-TW" sz="1600" b="1" dirty="0">
                      <a:solidFill>
                        <a:schemeClr val="bg1">
                          <a:lumMod val="65000"/>
                        </a:schemeClr>
                      </a:solidFill>
                      <a:ea typeface="微軟正黑體" panose="020B0604030504040204" pitchFamily="34" charset="-120"/>
                      <a:sym typeface="Wingdings" panose="05000000000000000000" pitchFamily="2" charset="2"/>
                    </a:rPr>
                    <a:t>(C)</a:t>
                  </a:r>
                  <a:endParaRPr lang="zh-TW" altLang="en-US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endParaRPr>
                </a:p>
              </p:txBody>
            </p:sp>
          </p:grpSp>
          <p:grpSp>
            <p:nvGrpSpPr>
              <p:cNvPr id="88" name="群組 87">
                <a:extLst>
                  <a:ext uri="{FF2B5EF4-FFF2-40B4-BE49-F238E27FC236}">
                    <a16:creationId xmlns:a16="http://schemas.microsoft.com/office/drawing/2014/main" id="{3BE3E925-7FC6-1727-56C1-B950003ED6F6}"/>
                  </a:ext>
                </a:extLst>
              </p:cNvPr>
              <p:cNvGrpSpPr/>
              <p:nvPr/>
            </p:nvGrpSpPr>
            <p:grpSpPr>
              <a:xfrm>
                <a:off x="9447663" y="5179446"/>
                <a:ext cx="1189790" cy="1358102"/>
                <a:chOff x="6917691" y="2864005"/>
                <a:chExt cx="1735667" cy="1981200"/>
              </a:xfrm>
            </p:grpSpPr>
            <p:sp>
              <p:nvSpPr>
                <p:cNvPr id="74" name="手繪多邊形: 圖案 73">
                  <a:extLst>
                    <a:ext uri="{FF2B5EF4-FFF2-40B4-BE49-F238E27FC236}">
                      <a16:creationId xmlns:a16="http://schemas.microsoft.com/office/drawing/2014/main" id="{636AC781-BC0C-E8BF-BCBF-4180E1E082F0}"/>
                    </a:ext>
                  </a:extLst>
                </p:cNvPr>
                <p:cNvSpPr/>
                <p:nvPr/>
              </p:nvSpPr>
              <p:spPr>
                <a:xfrm>
                  <a:off x="6917691" y="2864005"/>
                  <a:ext cx="1735667" cy="1981200"/>
                </a:xfrm>
                <a:custGeom>
                  <a:avLst/>
                  <a:gdLst>
                    <a:gd name="connsiteX0" fmla="*/ 579967 w 1735667"/>
                    <a:gd name="connsiteY0" fmla="*/ 0 h 1981200"/>
                    <a:gd name="connsiteX1" fmla="*/ 0 w 1735667"/>
                    <a:gd name="connsiteY1" fmla="*/ 1981200 h 1981200"/>
                    <a:gd name="connsiteX2" fmla="*/ 1735667 w 1735667"/>
                    <a:gd name="connsiteY2" fmla="*/ 1549400 h 1981200"/>
                    <a:gd name="connsiteX3" fmla="*/ 579967 w 1735667"/>
                    <a:gd name="connsiteY3" fmla="*/ 0 h 1981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735667" h="1981200">
                      <a:moveTo>
                        <a:pt x="579967" y="0"/>
                      </a:moveTo>
                      <a:lnTo>
                        <a:pt x="0" y="1981200"/>
                      </a:lnTo>
                      <a:lnTo>
                        <a:pt x="1735667" y="1549400"/>
                      </a:lnTo>
                      <a:lnTo>
                        <a:pt x="579967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cxnSp>
              <p:nvCxnSpPr>
                <p:cNvPr id="75" name="直線接點 74">
                  <a:extLst>
                    <a:ext uri="{FF2B5EF4-FFF2-40B4-BE49-F238E27FC236}">
                      <a16:creationId xmlns:a16="http://schemas.microsoft.com/office/drawing/2014/main" id="{7040C625-014D-0D07-23E2-BE13712446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022470" y="3845751"/>
                  <a:ext cx="1176541" cy="5664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橢圓 76">
                  <a:extLst>
                    <a:ext uri="{FF2B5EF4-FFF2-40B4-BE49-F238E27FC236}">
                      <a16:creationId xmlns:a16="http://schemas.microsoft.com/office/drawing/2014/main" id="{073409C0-89C2-9DA4-26D9-29DDF1E35777}"/>
                    </a:ext>
                  </a:extLst>
                </p:cNvPr>
                <p:cNvSpPr/>
                <p:nvPr/>
              </p:nvSpPr>
              <p:spPr>
                <a:xfrm>
                  <a:off x="7675607" y="4055456"/>
                  <a:ext cx="55033" cy="55033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sp>
            <p:nvSpPr>
              <p:cNvPr id="78" name="文字方塊 77">
                <a:extLst>
                  <a:ext uri="{FF2B5EF4-FFF2-40B4-BE49-F238E27FC236}">
                    <a16:creationId xmlns:a16="http://schemas.microsoft.com/office/drawing/2014/main" id="{678C0065-03CF-C058-ABD0-274E37C94E84}"/>
                  </a:ext>
                </a:extLst>
              </p:cNvPr>
              <p:cNvSpPr txBox="1"/>
              <p:nvPr/>
            </p:nvSpPr>
            <p:spPr>
              <a:xfrm>
                <a:off x="9688652" y="4852286"/>
                <a:ext cx="9488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b="1" i="1" dirty="0"/>
                  <a:t>A</a:t>
                </a:r>
                <a:endParaRPr lang="zh-TW" altLang="en-US" b="1" i="1" dirty="0"/>
              </a:p>
            </p:txBody>
          </p:sp>
          <p:sp>
            <p:nvSpPr>
              <p:cNvPr id="79" name="文字方塊 78">
                <a:extLst>
                  <a:ext uri="{FF2B5EF4-FFF2-40B4-BE49-F238E27FC236}">
                    <a16:creationId xmlns:a16="http://schemas.microsoft.com/office/drawing/2014/main" id="{7E0FFE89-0FD2-33BE-CF86-94B451A3FA92}"/>
                  </a:ext>
                </a:extLst>
              </p:cNvPr>
              <p:cNvSpPr txBox="1"/>
              <p:nvPr/>
            </p:nvSpPr>
            <p:spPr>
              <a:xfrm>
                <a:off x="9145131" y="6397973"/>
                <a:ext cx="9488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b="1" i="1" dirty="0"/>
                  <a:t>B</a:t>
                </a:r>
                <a:endParaRPr lang="zh-TW" altLang="en-US" b="1" i="1" dirty="0"/>
              </a:p>
            </p:txBody>
          </p:sp>
          <p:sp>
            <p:nvSpPr>
              <p:cNvPr id="80" name="文字方塊 79">
                <a:extLst>
                  <a:ext uri="{FF2B5EF4-FFF2-40B4-BE49-F238E27FC236}">
                    <a16:creationId xmlns:a16="http://schemas.microsoft.com/office/drawing/2014/main" id="{C81B56F4-DCBB-35F9-5807-20B8839F89AA}"/>
                  </a:ext>
                </a:extLst>
              </p:cNvPr>
              <p:cNvSpPr txBox="1"/>
              <p:nvPr/>
            </p:nvSpPr>
            <p:spPr>
              <a:xfrm>
                <a:off x="9236032" y="6003041"/>
                <a:ext cx="9488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b="1" i="1" dirty="0"/>
                  <a:t>D</a:t>
                </a:r>
                <a:endParaRPr lang="zh-TW" altLang="en-US" b="1" i="1" dirty="0"/>
              </a:p>
            </p:txBody>
          </p:sp>
          <p:sp>
            <p:nvSpPr>
              <p:cNvPr id="81" name="文字方塊 80">
                <a:extLst>
                  <a:ext uri="{FF2B5EF4-FFF2-40B4-BE49-F238E27FC236}">
                    <a16:creationId xmlns:a16="http://schemas.microsoft.com/office/drawing/2014/main" id="{A6E6535E-534B-2D39-F7F9-18E87B6425D9}"/>
                  </a:ext>
                </a:extLst>
              </p:cNvPr>
              <p:cNvSpPr txBox="1"/>
              <p:nvPr/>
            </p:nvSpPr>
            <p:spPr>
              <a:xfrm>
                <a:off x="10326000" y="5575190"/>
                <a:ext cx="9488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b="1" i="1" dirty="0"/>
                  <a:t>E</a:t>
                </a:r>
                <a:endParaRPr lang="zh-TW" altLang="en-US" b="1" i="1" dirty="0"/>
              </a:p>
            </p:txBody>
          </p:sp>
          <p:sp>
            <p:nvSpPr>
              <p:cNvPr id="82" name="文字方塊 81">
                <a:extLst>
                  <a:ext uri="{FF2B5EF4-FFF2-40B4-BE49-F238E27FC236}">
                    <a16:creationId xmlns:a16="http://schemas.microsoft.com/office/drawing/2014/main" id="{436CE874-EE5A-A70F-A571-B726C18706AB}"/>
                  </a:ext>
                </a:extLst>
              </p:cNvPr>
              <p:cNvSpPr txBox="1"/>
              <p:nvPr/>
            </p:nvSpPr>
            <p:spPr>
              <a:xfrm>
                <a:off x="10588465" y="6143560"/>
                <a:ext cx="9488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b="1" i="1" dirty="0"/>
                  <a:t>C</a:t>
                </a:r>
                <a:endParaRPr lang="zh-TW" altLang="en-US" b="1" i="1" dirty="0"/>
              </a:p>
            </p:txBody>
          </p:sp>
          <p:sp>
            <p:nvSpPr>
              <p:cNvPr id="83" name="文字方塊 82">
                <a:extLst>
                  <a:ext uri="{FF2B5EF4-FFF2-40B4-BE49-F238E27FC236}">
                    <a16:creationId xmlns:a16="http://schemas.microsoft.com/office/drawing/2014/main" id="{2F72E2C6-73F7-17BA-6BB1-2FE7195B9128}"/>
                  </a:ext>
                </a:extLst>
              </p:cNvPr>
              <p:cNvSpPr txBox="1"/>
              <p:nvPr/>
            </p:nvSpPr>
            <p:spPr>
              <a:xfrm>
                <a:off x="9967210" y="5914747"/>
                <a:ext cx="9488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b="1" i="1" dirty="0"/>
                  <a:t>I</a:t>
                </a:r>
                <a:endParaRPr lang="zh-TW" altLang="en-US" b="1" i="1" dirty="0"/>
              </a:p>
            </p:txBody>
          </p:sp>
        </p:grpSp>
      </p:grpSp>
      <p:sp>
        <p:nvSpPr>
          <p:cNvPr id="93" name="手繪多邊形: 圖案 92">
            <a:extLst>
              <a:ext uri="{FF2B5EF4-FFF2-40B4-BE49-F238E27FC236}">
                <a16:creationId xmlns:a16="http://schemas.microsoft.com/office/drawing/2014/main" id="{4B93FE21-73E7-03DC-7D53-EDBB00D19E15}"/>
              </a:ext>
            </a:extLst>
          </p:cNvPr>
          <p:cNvSpPr/>
          <p:nvPr/>
        </p:nvSpPr>
        <p:spPr>
          <a:xfrm>
            <a:off x="7760514" y="2651413"/>
            <a:ext cx="1257300" cy="1223434"/>
          </a:xfrm>
          <a:custGeom>
            <a:avLst/>
            <a:gdLst>
              <a:gd name="connsiteX0" fmla="*/ 351367 w 1257300"/>
              <a:gd name="connsiteY0" fmla="*/ 0 h 1223434"/>
              <a:gd name="connsiteX1" fmla="*/ 0 w 1257300"/>
              <a:gd name="connsiteY1" fmla="*/ 1223434 h 1223434"/>
              <a:gd name="connsiteX2" fmla="*/ 1257300 w 1257300"/>
              <a:gd name="connsiteY2" fmla="*/ 1223434 h 1223434"/>
              <a:gd name="connsiteX3" fmla="*/ 351367 w 1257300"/>
              <a:gd name="connsiteY3" fmla="*/ 0 h 1223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7300" h="1223434">
                <a:moveTo>
                  <a:pt x="351367" y="0"/>
                </a:moveTo>
                <a:lnTo>
                  <a:pt x="0" y="1223434"/>
                </a:lnTo>
                <a:lnTo>
                  <a:pt x="1257300" y="1223434"/>
                </a:lnTo>
                <a:lnTo>
                  <a:pt x="351367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5" name="文字方塊 94">
            <a:extLst>
              <a:ext uri="{FF2B5EF4-FFF2-40B4-BE49-F238E27FC236}">
                <a16:creationId xmlns:a16="http://schemas.microsoft.com/office/drawing/2014/main" id="{740C641A-E17A-9B83-778D-7A5DDCF19872}"/>
              </a:ext>
            </a:extLst>
          </p:cNvPr>
          <p:cNvSpPr txBox="1"/>
          <p:nvPr/>
        </p:nvSpPr>
        <p:spPr>
          <a:xfrm>
            <a:off x="7964374" y="2322328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96" name="文字方塊 95">
            <a:extLst>
              <a:ext uri="{FF2B5EF4-FFF2-40B4-BE49-F238E27FC236}">
                <a16:creationId xmlns:a16="http://schemas.microsoft.com/office/drawing/2014/main" id="{4DC5FC84-E8AF-0FC0-9BC7-0900CAE4486E}"/>
              </a:ext>
            </a:extLst>
          </p:cNvPr>
          <p:cNvSpPr txBox="1"/>
          <p:nvPr/>
        </p:nvSpPr>
        <p:spPr>
          <a:xfrm>
            <a:off x="7462174" y="3743092"/>
            <a:ext cx="306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97" name="文字方塊 96">
            <a:extLst>
              <a:ext uri="{FF2B5EF4-FFF2-40B4-BE49-F238E27FC236}">
                <a16:creationId xmlns:a16="http://schemas.microsoft.com/office/drawing/2014/main" id="{528CBFD6-3F51-559E-ABD1-48A3F47CD24C}"/>
              </a:ext>
            </a:extLst>
          </p:cNvPr>
          <p:cNvSpPr txBox="1"/>
          <p:nvPr/>
        </p:nvSpPr>
        <p:spPr>
          <a:xfrm>
            <a:off x="8973262" y="3728529"/>
            <a:ext cx="94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E</a:t>
            </a:r>
            <a:endParaRPr lang="zh-TW" altLang="en-US" b="1" i="1" dirty="0"/>
          </a:p>
        </p:txBody>
      </p:sp>
      <p:sp>
        <p:nvSpPr>
          <p:cNvPr id="102" name="文字方塊 101">
            <a:extLst>
              <a:ext uri="{FF2B5EF4-FFF2-40B4-BE49-F238E27FC236}">
                <a16:creationId xmlns:a16="http://schemas.microsoft.com/office/drawing/2014/main" id="{37D01F65-11A0-19C3-76D0-B9F76C143BC9}"/>
              </a:ext>
            </a:extLst>
          </p:cNvPr>
          <p:cNvSpPr txBox="1"/>
          <p:nvPr/>
        </p:nvSpPr>
        <p:spPr>
          <a:xfrm>
            <a:off x="8187544" y="3937264"/>
            <a:ext cx="352212" cy="368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5</a:t>
            </a:r>
            <a:endParaRPr lang="zh-TW" altLang="en-US" b="1" dirty="0"/>
          </a:p>
        </p:txBody>
      </p:sp>
      <p:sp>
        <p:nvSpPr>
          <p:cNvPr id="103" name="文字方塊 102">
            <a:extLst>
              <a:ext uri="{FF2B5EF4-FFF2-40B4-BE49-F238E27FC236}">
                <a16:creationId xmlns:a16="http://schemas.microsoft.com/office/drawing/2014/main" id="{6E66BD19-6F1C-B6C5-3D3E-CB47437DEE2A}"/>
              </a:ext>
            </a:extLst>
          </p:cNvPr>
          <p:cNvSpPr txBox="1"/>
          <p:nvPr/>
        </p:nvSpPr>
        <p:spPr>
          <a:xfrm>
            <a:off x="7496935" y="3032957"/>
            <a:ext cx="352212" cy="368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5</a:t>
            </a:r>
            <a:endParaRPr lang="zh-TW" altLang="en-US" b="1" dirty="0"/>
          </a:p>
        </p:txBody>
      </p:sp>
      <p:sp>
        <p:nvSpPr>
          <p:cNvPr id="104" name="文字方塊 103">
            <a:extLst>
              <a:ext uri="{FF2B5EF4-FFF2-40B4-BE49-F238E27FC236}">
                <a16:creationId xmlns:a16="http://schemas.microsoft.com/office/drawing/2014/main" id="{45F47FDF-D687-16A2-4FAC-7C79C2FAECD2}"/>
              </a:ext>
            </a:extLst>
          </p:cNvPr>
          <p:cNvSpPr txBox="1"/>
          <p:nvPr/>
        </p:nvSpPr>
        <p:spPr>
          <a:xfrm>
            <a:off x="8592357" y="2934097"/>
            <a:ext cx="352212" cy="368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6</a:t>
            </a:r>
            <a:endParaRPr lang="zh-TW" altLang="en-US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筆跡 3">
                <a:extLst>
                  <a:ext uri="{FF2B5EF4-FFF2-40B4-BE49-F238E27FC236}">
                    <a16:creationId xmlns:a16="http://schemas.microsoft.com/office/drawing/2014/main" id="{8C9CC4FE-CD03-2289-B6D5-D7F9970E3CEB}"/>
                  </a:ext>
                </a:extLst>
              </p14:cNvPr>
              <p14:cNvContentPartPr/>
              <p14:nvPr/>
            </p14:nvContentPartPr>
            <p14:xfrm>
              <a:off x="735120" y="1293480"/>
              <a:ext cx="2765880" cy="2993040"/>
            </p14:xfrm>
          </p:contentPart>
        </mc:Choice>
        <mc:Fallback xmlns="">
          <p:pic>
            <p:nvPicPr>
              <p:cNvPr id="4" name="筆跡 3">
                <a:extLst>
                  <a:ext uri="{FF2B5EF4-FFF2-40B4-BE49-F238E27FC236}">
                    <a16:creationId xmlns:a16="http://schemas.microsoft.com/office/drawing/2014/main" id="{8C9CC4FE-CD03-2289-B6D5-D7F9970E3CE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5760" y="1284120"/>
                <a:ext cx="2784600" cy="301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6" name="筆跡 15">
                <a:extLst>
                  <a:ext uri="{FF2B5EF4-FFF2-40B4-BE49-F238E27FC236}">
                    <a16:creationId xmlns:a16="http://schemas.microsoft.com/office/drawing/2014/main" id="{762C0683-B734-6A56-F2B1-6BFC5946396E}"/>
                  </a:ext>
                </a:extLst>
              </p14:cNvPr>
              <p14:cNvContentPartPr/>
              <p14:nvPr/>
            </p14:nvContentPartPr>
            <p14:xfrm>
              <a:off x="374400" y="2669040"/>
              <a:ext cx="4492800" cy="1114920"/>
            </p14:xfrm>
          </p:contentPart>
        </mc:Choice>
        <mc:Fallback xmlns="">
          <p:pic>
            <p:nvPicPr>
              <p:cNvPr id="16" name="筆跡 15">
                <a:extLst>
                  <a:ext uri="{FF2B5EF4-FFF2-40B4-BE49-F238E27FC236}">
                    <a16:creationId xmlns:a16="http://schemas.microsoft.com/office/drawing/2014/main" id="{762C0683-B734-6A56-F2B1-6BFC5946396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5040" y="2659680"/>
                <a:ext cx="4511520" cy="113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8" name="筆跡 17">
                <a:extLst>
                  <a:ext uri="{FF2B5EF4-FFF2-40B4-BE49-F238E27FC236}">
                    <a16:creationId xmlns:a16="http://schemas.microsoft.com/office/drawing/2014/main" id="{B05CBEC0-E038-8832-8E19-CD266F922EC5}"/>
                  </a:ext>
                </a:extLst>
              </p14:cNvPr>
              <p14:cNvContentPartPr/>
              <p14:nvPr/>
            </p14:nvContentPartPr>
            <p14:xfrm>
              <a:off x="288000" y="1886040"/>
              <a:ext cx="8888760" cy="2432880"/>
            </p14:xfrm>
          </p:contentPart>
        </mc:Choice>
        <mc:Fallback xmlns="">
          <p:pic>
            <p:nvPicPr>
              <p:cNvPr id="18" name="筆跡 17">
                <a:extLst>
                  <a:ext uri="{FF2B5EF4-FFF2-40B4-BE49-F238E27FC236}">
                    <a16:creationId xmlns:a16="http://schemas.microsoft.com/office/drawing/2014/main" id="{B05CBEC0-E038-8832-8E19-CD266F922EC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78640" y="1876680"/>
                <a:ext cx="8907480" cy="245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0" name="筆跡 29">
                <a:extLst>
                  <a:ext uri="{FF2B5EF4-FFF2-40B4-BE49-F238E27FC236}">
                    <a16:creationId xmlns:a16="http://schemas.microsoft.com/office/drawing/2014/main" id="{CAB2A846-375A-2A76-B5C9-ECC71969EE61}"/>
                  </a:ext>
                </a:extLst>
              </p14:cNvPr>
              <p14:cNvContentPartPr/>
              <p14:nvPr/>
            </p14:nvContentPartPr>
            <p14:xfrm>
              <a:off x="605160" y="2633040"/>
              <a:ext cx="4635000" cy="1789920"/>
            </p14:xfrm>
          </p:contentPart>
        </mc:Choice>
        <mc:Fallback xmlns="">
          <p:pic>
            <p:nvPicPr>
              <p:cNvPr id="30" name="筆跡 29">
                <a:extLst>
                  <a:ext uri="{FF2B5EF4-FFF2-40B4-BE49-F238E27FC236}">
                    <a16:creationId xmlns:a16="http://schemas.microsoft.com/office/drawing/2014/main" id="{CAB2A846-375A-2A76-B5C9-ECC71969EE61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95800" y="2623680"/>
                <a:ext cx="4653720" cy="180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466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68" grpId="0" animBg="1"/>
      <p:bldP spid="93" grpId="0" animBg="1"/>
      <p:bldP spid="95" grpId="0"/>
      <p:bldP spid="96" grpId="0"/>
      <p:bldP spid="97" grpId="0"/>
      <p:bldP spid="102" grpId="0"/>
      <p:bldP spid="103" grpId="0"/>
      <p:bldP spid="104" grpId="0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10</TotalTime>
  <Words>659</Words>
  <Application>Microsoft Office PowerPoint</Application>
  <PresentationFormat>寬螢幕</PresentationFormat>
  <Paragraphs>54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內心到邊的距離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200</cp:revision>
  <dcterms:created xsi:type="dcterms:W3CDTF">2015-07-26T15:18:38Z</dcterms:created>
  <dcterms:modified xsi:type="dcterms:W3CDTF">2025-04-17T15:53:12Z</dcterms:modified>
</cp:coreProperties>
</file>